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06" w:type="dxa"/>
        <w:jc w:val="center"/>
        <w:tblLook w:val="00A0" w:firstRow="1" w:lastRow="0" w:firstColumn="1" w:lastColumn="0" w:noHBand="0" w:noVBand="0"/>
      </w:tblPr>
      <w:tblGrid>
        <w:gridCol w:w="4271"/>
        <w:gridCol w:w="6535"/>
      </w:tblGrid>
      <w:tr w:rsidR="00635522" w:rsidRPr="00527DA3" w14:paraId="77F25755" w14:textId="77777777" w:rsidTr="006A428E">
        <w:trPr>
          <w:trHeight w:val="932"/>
          <w:jc w:val="center"/>
        </w:trPr>
        <w:tc>
          <w:tcPr>
            <w:tcW w:w="4271" w:type="dxa"/>
          </w:tcPr>
          <w:p w14:paraId="388B81CF" w14:textId="77777777" w:rsidR="00635522" w:rsidRPr="00527DA3" w:rsidRDefault="00635522" w:rsidP="00635522">
            <w:pPr>
              <w:jc w:val="center"/>
              <w:rPr>
                <w:sz w:val="28"/>
              </w:rPr>
            </w:pPr>
            <w:bookmarkStart w:id="0" w:name="_heading=h.1fob9te" w:colFirst="0" w:colLast="0"/>
            <w:bookmarkEnd w:id="0"/>
            <w:r w:rsidRPr="00527DA3">
              <w:rPr>
                <w:sz w:val="28"/>
              </w:rPr>
              <w:t>UBND THỊ XÃ SƠN TÂY</w:t>
            </w:r>
          </w:p>
          <w:p w14:paraId="5AFFA7F5" w14:textId="77777777" w:rsidR="00635522" w:rsidRPr="00527DA3" w:rsidRDefault="00635522" w:rsidP="00635522">
            <w:pPr>
              <w:pStyle w:val="Quote"/>
              <w:jc w:val="center"/>
              <w:rPr>
                <w:b/>
                <w:i w:val="0"/>
                <w:color w:val="auto"/>
                <w:szCs w:val="28"/>
              </w:rPr>
            </w:pPr>
            <w:r w:rsidRPr="00527DA3">
              <w:rPr>
                <w:b/>
                <w:i w:val="0"/>
                <w:color w:val="auto"/>
                <w:szCs w:val="28"/>
              </w:rPr>
              <w:t xml:space="preserve">TRƯỜNG THCS </w:t>
            </w:r>
            <w:r w:rsidRPr="00527DA3">
              <w:rPr>
                <w:b/>
                <w:i w:val="0"/>
                <w:color w:val="auto"/>
                <w:szCs w:val="28"/>
                <w:lang w:val="vi-VN"/>
              </w:rPr>
              <w:t>THANH MỸ</w:t>
            </w:r>
          </w:p>
          <w:p w14:paraId="1CDB3FF7" w14:textId="77777777" w:rsidR="00635522" w:rsidRPr="00527DA3" w:rsidRDefault="00635522" w:rsidP="00635522">
            <w:pPr>
              <w:jc w:val="center"/>
              <w:rPr>
                <w:sz w:val="28"/>
                <w:vertAlign w:val="superscript"/>
              </w:rPr>
            </w:pPr>
            <w:r w:rsidRPr="00527DA3">
              <w:rPr>
                <w:sz w:val="28"/>
                <w:vertAlign w:val="superscript"/>
              </w:rPr>
              <w:t>_______________________</w:t>
            </w:r>
          </w:p>
        </w:tc>
        <w:tc>
          <w:tcPr>
            <w:tcW w:w="6535" w:type="dxa"/>
          </w:tcPr>
          <w:p w14:paraId="2231B808" w14:textId="27C780C2" w:rsidR="00635522" w:rsidRPr="00527DA3" w:rsidRDefault="00635522" w:rsidP="00EC3AEB">
            <w:pPr>
              <w:pStyle w:val="Quote"/>
              <w:jc w:val="center"/>
              <w:rPr>
                <w:b/>
                <w:i w:val="0"/>
                <w:color w:val="auto"/>
                <w:szCs w:val="28"/>
              </w:rPr>
            </w:pPr>
            <w:r w:rsidRPr="00527DA3">
              <w:rPr>
                <w:b/>
                <w:i w:val="0"/>
                <w:color w:val="auto"/>
                <w:szCs w:val="28"/>
              </w:rPr>
              <w:t xml:space="preserve">CỘNG </w:t>
            </w:r>
            <w:r w:rsidR="00EC3AEB">
              <w:rPr>
                <w:b/>
                <w:i w:val="0"/>
                <w:color w:val="auto"/>
                <w:szCs w:val="28"/>
                <w:lang w:val="vi-VN"/>
              </w:rPr>
              <w:t>HÒA XÃ HỘI CHỦ NGHĨA VIỆT</w:t>
            </w:r>
            <w:r w:rsidRPr="00527DA3">
              <w:rPr>
                <w:b/>
                <w:i w:val="0"/>
                <w:color w:val="auto"/>
                <w:szCs w:val="28"/>
                <w:lang w:val="vi-VN"/>
              </w:rPr>
              <w:t>NAM</w:t>
            </w:r>
          </w:p>
          <w:p w14:paraId="686DC174" w14:textId="77777777" w:rsidR="00635522" w:rsidRPr="00527DA3" w:rsidRDefault="00635522" w:rsidP="00635522">
            <w:pPr>
              <w:pStyle w:val="Quote"/>
              <w:jc w:val="center"/>
              <w:rPr>
                <w:b/>
                <w:i w:val="0"/>
                <w:color w:val="auto"/>
                <w:szCs w:val="28"/>
              </w:rPr>
            </w:pPr>
            <w:r w:rsidRPr="00527DA3">
              <w:rPr>
                <w:b/>
                <w:i w:val="0"/>
                <w:color w:val="auto"/>
                <w:szCs w:val="28"/>
                <w:lang w:val="vi-VN"/>
              </w:rPr>
              <w:t>Độc lập - Tự do - Hạnh phúc</w:t>
            </w:r>
          </w:p>
          <w:p w14:paraId="55A361F8" w14:textId="77777777" w:rsidR="00635522" w:rsidRPr="00527DA3" w:rsidRDefault="00635522" w:rsidP="00635522">
            <w:pPr>
              <w:jc w:val="center"/>
              <w:rPr>
                <w:sz w:val="28"/>
                <w:vertAlign w:val="superscript"/>
              </w:rPr>
            </w:pPr>
            <w:r w:rsidRPr="00527DA3">
              <w:rPr>
                <w:sz w:val="28"/>
                <w:vertAlign w:val="superscript"/>
              </w:rPr>
              <w:t>_________________________</w:t>
            </w:r>
          </w:p>
        </w:tc>
      </w:tr>
    </w:tbl>
    <w:p w14:paraId="270D5BD4" w14:textId="77777777" w:rsidR="00635522" w:rsidRPr="00527DA3" w:rsidRDefault="00635522" w:rsidP="00635522">
      <w:pPr>
        <w:jc w:val="center"/>
        <w:rPr>
          <w:b/>
          <w:bCs/>
          <w:sz w:val="28"/>
        </w:rPr>
      </w:pPr>
    </w:p>
    <w:p w14:paraId="4688A8E9" w14:textId="56E54873" w:rsidR="00635522" w:rsidRPr="00527DA3" w:rsidRDefault="00635522" w:rsidP="00635522">
      <w:pPr>
        <w:spacing w:line="276" w:lineRule="auto"/>
        <w:jc w:val="center"/>
        <w:rPr>
          <w:b/>
          <w:bCs/>
          <w:sz w:val="28"/>
        </w:rPr>
      </w:pPr>
      <w:r w:rsidRPr="00527DA3">
        <w:rPr>
          <w:b/>
          <w:bCs/>
          <w:sz w:val="28"/>
        </w:rPr>
        <w:t>MA TRẬN ĐỀ KIỂM TRA GIỮA KỲ I</w:t>
      </w:r>
      <w:r w:rsidR="00EC3AEB">
        <w:rPr>
          <w:b/>
          <w:bCs/>
          <w:sz w:val="28"/>
        </w:rPr>
        <w:t>I</w:t>
      </w:r>
      <w:r w:rsidRPr="00527DA3">
        <w:rPr>
          <w:b/>
          <w:bCs/>
          <w:sz w:val="28"/>
        </w:rPr>
        <w:t xml:space="preserve"> </w:t>
      </w:r>
    </w:p>
    <w:p w14:paraId="03C4C4C5" w14:textId="77777777" w:rsidR="00635522" w:rsidRPr="00527DA3" w:rsidRDefault="00635522" w:rsidP="00635522">
      <w:pPr>
        <w:spacing w:line="276" w:lineRule="auto"/>
        <w:jc w:val="center"/>
        <w:rPr>
          <w:b/>
          <w:sz w:val="28"/>
          <w:lang w:val="vi-VN"/>
        </w:rPr>
      </w:pPr>
      <w:r w:rsidRPr="00527DA3">
        <w:rPr>
          <w:b/>
          <w:sz w:val="28"/>
        </w:rPr>
        <w:t xml:space="preserve">MÔN : TOÁN 8   - </w:t>
      </w:r>
      <w:r w:rsidRPr="00527DA3">
        <w:rPr>
          <w:sz w:val="28"/>
        </w:rPr>
        <w:t xml:space="preserve"> </w:t>
      </w:r>
      <w:r w:rsidRPr="00527DA3">
        <w:rPr>
          <w:b/>
          <w:sz w:val="28"/>
        </w:rPr>
        <w:t>NĂM HỌC 2023-2024</w:t>
      </w:r>
    </w:p>
    <w:p w14:paraId="2EBD700A" w14:textId="77777777" w:rsidR="00635522" w:rsidRPr="00527DA3" w:rsidRDefault="00635522" w:rsidP="00635522">
      <w:pPr>
        <w:spacing w:line="276" w:lineRule="auto"/>
        <w:jc w:val="center"/>
        <w:rPr>
          <w:b/>
          <w:sz w:val="28"/>
        </w:rPr>
      </w:pPr>
      <w:r w:rsidRPr="00527DA3">
        <w:rPr>
          <w:b/>
          <w:sz w:val="28"/>
        </w:rPr>
        <w:t xml:space="preserve">Thời gian: 90 phút </w:t>
      </w:r>
    </w:p>
    <w:p w14:paraId="3AAA9FFD" w14:textId="0486B932" w:rsidR="00C868DF" w:rsidRPr="00527DA3" w:rsidRDefault="00635522" w:rsidP="00AB092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color w:val="0070C0"/>
          <w:sz w:val="28"/>
        </w:rPr>
      </w:pPr>
      <w:r w:rsidRPr="00527DA3">
        <w:rPr>
          <w:b/>
          <w:color w:val="0070C0"/>
          <w:sz w:val="28"/>
        </w:rPr>
        <w:t xml:space="preserve">A. MA TRẬN ĐỀ KIỂM TRA </w:t>
      </w:r>
    </w:p>
    <w:tbl>
      <w:tblPr>
        <w:tblStyle w:val="a"/>
        <w:tblW w:w="1554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87"/>
        <w:gridCol w:w="1480"/>
        <w:gridCol w:w="3489"/>
        <w:gridCol w:w="1276"/>
        <w:gridCol w:w="858"/>
        <w:gridCol w:w="1004"/>
        <w:gridCol w:w="1435"/>
        <w:gridCol w:w="846"/>
        <w:gridCol w:w="1494"/>
        <w:gridCol w:w="742"/>
        <w:gridCol w:w="1080"/>
        <w:gridCol w:w="1053"/>
      </w:tblGrid>
      <w:tr w:rsidR="00C868DF" w:rsidRPr="00527DA3" w14:paraId="4B67A9D4" w14:textId="77777777" w:rsidTr="00DD4F25">
        <w:trPr>
          <w:trHeight w:val="309"/>
          <w:jc w:val="center"/>
        </w:trPr>
        <w:tc>
          <w:tcPr>
            <w:tcW w:w="787" w:type="dxa"/>
            <w:vMerge w:val="restart"/>
            <w:vAlign w:val="center"/>
          </w:tcPr>
          <w:p w14:paraId="3EC872AB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bookmarkStart w:id="1" w:name="_heading=h.3znysh7" w:colFirst="0" w:colLast="0"/>
            <w:bookmarkStart w:id="2" w:name="_Hlk141886655"/>
            <w:bookmarkEnd w:id="1"/>
            <w:r w:rsidRPr="00527DA3">
              <w:rPr>
                <w:b/>
                <w:color w:val="000000"/>
                <w:sz w:val="28"/>
                <w:szCs w:val="28"/>
              </w:rPr>
              <w:t>STT</w:t>
            </w:r>
          </w:p>
        </w:tc>
        <w:tc>
          <w:tcPr>
            <w:tcW w:w="1480" w:type="dxa"/>
            <w:vMerge w:val="restart"/>
            <w:vAlign w:val="center"/>
          </w:tcPr>
          <w:p w14:paraId="2AE3E815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Chương/ Chủ đề</w:t>
            </w:r>
          </w:p>
        </w:tc>
        <w:tc>
          <w:tcPr>
            <w:tcW w:w="3489" w:type="dxa"/>
            <w:vMerge w:val="restart"/>
            <w:vAlign w:val="center"/>
          </w:tcPr>
          <w:p w14:paraId="044B3EEE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8735" w:type="dxa"/>
            <w:gridSpan w:val="8"/>
            <w:vAlign w:val="center"/>
          </w:tcPr>
          <w:p w14:paraId="55B9E702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1053" w:type="dxa"/>
            <w:vMerge w:val="restart"/>
            <w:vAlign w:val="center"/>
          </w:tcPr>
          <w:p w14:paraId="57E01A8E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Tổng % điểm</w:t>
            </w:r>
          </w:p>
        </w:tc>
      </w:tr>
      <w:tr w:rsidR="00C868DF" w:rsidRPr="00527DA3" w14:paraId="5C5FBE5B" w14:textId="77777777" w:rsidTr="00DD4F25">
        <w:trPr>
          <w:trHeight w:val="650"/>
          <w:jc w:val="center"/>
        </w:trPr>
        <w:tc>
          <w:tcPr>
            <w:tcW w:w="787" w:type="dxa"/>
            <w:vMerge/>
            <w:vAlign w:val="center"/>
          </w:tcPr>
          <w:p w14:paraId="62EB0799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vAlign w:val="center"/>
          </w:tcPr>
          <w:p w14:paraId="6D8F73C3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3489" w:type="dxa"/>
            <w:vMerge/>
            <w:vAlign w:val="center"/>
          </w:tcPr>
          <w:p w14:paraId="3358F15B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2134" w:type="dxa"/>
            <w:gridSpan w:val="2"/>
            <w:shd w:val="clear" w:color="auto" w:fill="D9E2F3"/>
            <w:vAlign w:val="center"/>
          </w:tcPr>
          <w:p w14:paraId="76301116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2439" w:type="dxa"/>
            <w:gridSpan w:val="2"/>
            <w:shd w:val="clear" w:color="auto" w:fill="FBE5D5"/>
            <w:vAlign w:val="center"/>
          </w:tcPr>
          <w:p w14:paraId="2D0C81D0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2340" w:type="dxa"/>
            <w:gridSpan w:val="2"/>
            <w:shd w:val="clear" w:color="auto" w:fill="E2EFD9"/>
            <w:vAlign w:val="center"/>
          </w:tcPr>
          <w:p w14:paraId="53DCD61D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822" w:type="dxa"/>
            <w:gridSpan w:val="2"/>
            <w:shd w:val="clear" w:color="auto" w:fill="FFF2CC"/>
            <w:vAlign w:val="center"/>
          </w:tcPr>
          <w:p w14:paraId="5A0EF04C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Vận dụng cao</w:t>
            </w:r>
          </w:p>
        </w:tc>
        <w:tc>
          <w:tcPr>
            <w:tcW w:w="1053" w:type="dxa"/>
            <w:vMerge/>
            <w:vAlign w:val="center"/>
          </w:tcPr>
          <w:p w14:paraId="0A2584AE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i/>
                <w:color w:val="000000"/>
                <w:sz w:val="28"/>
                <w:szCs w:val="28"/>
              </w:rPr>
            </w:pPr>
          </w:p>
        </w:tc>
      </w:tr>
      <w:tr w:rsidR="00C868DF" w:rsidRPr="00527DA3" w14:paraId="3A4ADBC0" w14:textId="77777777" w:rsidTr="00DD4F25">
        <w:trPr>
          <w:trHeight w:val="324"/>
          <w:jc w:val="center"/>
        </w:trPr>
        <w:tc>
          <w:tcPr>
            <w:tcW w:w="787" w:type="dxa"/>
            <w:vMerge/>
            <w:vAlign w:val="center"/>
          </w:tcPr>
          <w:p w14:paraId="60169D45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vAlign w:val="center"/>
          </w:tcPr>
          <w:p w14:paraId="5E9C55B4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3489" w:type="dxa"/>
            <w:vMerge/>
            <w:vAlign w:val="center"/>
          </w:tcPr>
          <w:p w14:paraId="2E90BAF9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1276" w:type="dxa"/>
            <w:shd w:val="clear" w:color="auto" w:fill="D9E2F3"/>
            <w:vAlign w:val="center"/>
          </w:tcPr>
          <w:p w14:paraId="0161C178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N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1E47D85C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L</w:t>
            </w:r>
          </w:p>
        </w:tc>
        <w:tc>
          <w:tcPr>
            <w:tcW w:w="1004" w:type="dxa"/>
            <w:shd w:val="clear" w:color="auto" w:fill="FBE5D5"/>
            <w:vAlign w:val="center"/>
          </w:tcPr>
          <w:p w14:paraId="45440B01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N</w:t>
            </w:r>
          </w:p>
        </w:tc>
        <w:tc>
          <w:tcPr>
            <w:tcW w:w="1435" w:type="dxa"/>
            <w:shd w:val="clear" w:color="auto" w:fill="FBE5D5"/>
            <w:vAlign w:val="center"/>
          </w:tcPr>
          <w:p w14:paraId="5E66F293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L</w:t>
            </w:r>
          </w:p>
        </w:tc>
        <w:tc>
          <w:tcPr>
            <w:tcW w:w="846" w:type="dxa"/>
            <w:shd w:val="clear" w:color="auto" w:fill="E2EFD9"/>
            <w:vAlign w:val="center"/>
          </w:tcPr>
          <w:p w14:paraId="2E74E565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N</w:t>
            </w:r>
          </w:p>
        </w:tc>
        <w:tc>
          <w:tcPr>
            <w:tcW w:w="1494" w:type="dxa"/>
            <w:shd w:val="clear" w:color="auto" w:fill="E2EFD9"/>
            <w:vAlign w:val="center"/>
          </w:tcPr>
          <w:p w14:paraId="55910E0F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L</w:t>
            </w:r>
          </w:p>
        </w:tc>
        <w:tc>
          <w:tcPr>
            <w:tcW w:w="742" w:type="dxa"/>
            <w:shd w:val="clear" w:color="auto" w:fill="FFF2CC"/>
            <w:vAlign w:val="center"/>
          </w:tcPr>
          <w:p w14:paraId="38D54265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N</w:t>
            </w:r>
          </w:p>
        </w:tc>
        <w:tc>
          <w:tcPr>
            <w:tcW w:w="1080" w:type="dxa"/>
            <w:shd w:val="clear" w:color="auto" w:fill="FFF2CC"/>
            <w:vAlign w:val="center"/>
          </w:tcPr>
          <w:p w14:paraId="6860FA93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L</w:t>
            </w:r>
          </w:p>
        </w:tc>
        <w:tc>
          <w:tcPr>
            <w:tcW w:w="1053" w:type="dxa"/>
            <w:vMerge/>
            <w:vAlign w:val="center"/>
          </w:tcPr>
          <w:p w14:paraId="6B79CA18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i/>
                <w:color w:val="000000"/>
                <w:sz w:val="28"/>
                <w:szCs w:val="28"/>
              </w:rPr>
            </w:pPr>
          </w:p>
        </w:tc>
      </w:tr>
      <w:tr w:rsidR="000C3E81" w:rsidRPr="00527DA3" w14:paraId="13762A5A" w14:textId="77777777" w:rsidTr="00DD4F25">
        <w:trPr>
          <w:trHeight w:val="324"/>
          <w:jc w:val="center"/>
        </w:trPr>
        <w:tc>
          <w:tcPr>
            <w:tcW w:w="787" w:type="dxa"/>
            <w:vMerge w:val="restart"/>
            <w:tcBorders>
              <w:top w:val="single" w:sz="4" w:space="0" w:color="auto"/>
            </w:tcBorders>
            <w:vAlign w:val="center"/>
          </w:tcPr>
          <w:p w14:paraId="698FFC97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53DA0B7D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208A5AB7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</w:t>
            </w:r>
          </w:p>
          <w:p w14:paraId="76C6EE20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48AA450D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4727CE20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5D1B89A0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511FC16E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4A4C6D2E" w14:textId="77777777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047B9D77" w14:textId="5E69503B" w:rsid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  <w:p w14:paraId="64DD3747" w14:textId="3E4DFE40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DBE932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638E1534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5CD05743" w14:textId="2FC973B9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  <w:r w:rsidRPr="000C3E81">
              <w:rPr>
                <w:b/>
                <w:color w:val="000000"/>
                <w:sz w:val="26"/>
                <w:szCs w:val="26"/>
              </w:rPr>
              <w:t>Hàm số và đồ thị</w:t>
            </w:r>
          </w:p>
          <w:p w14:paraId="3FB08A58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72B8261C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1D9AFFB4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5E5055B6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4AF4FF3C" w14:textId="77777777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</w:p>
          <w:p w14:paraId="159E9987" w14:textId="6A43EC92" w:rsidR="000C3E81" w:rsidRPr="000C3E81" w:rsidRDefault="000C3E81" w:rsidP="000C3E8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6"/>
                <w:szCs w:val="26"/>
              </w:rPr>
            </w:pPr>
            <w:r w:rsidRPr="000C3E81">
              <w:rPr>
                <w:b/>
                <w:color w:val="000000"/>
                <w:sz w:val="26"/>
                <w:szCs w:val="26"/>
              </w:rPr>
              <w:t>Một số yếu tố thống kê và xác suất</w:t>
            </w:r>
          </w:p>
        </w:tc>
        <w:tc>
          <w:tcPr>
            <w:tcW w:w="34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7497C1" w14:textId="53798A8E" w:rsidR="000C3E81" w:rsidRPr="00527DA3" w:rsidRDefault="000C3E81" w:rsidP="001308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lastRenderedPageBreak/>
              <w:t>Hàm số. Mặt phẳng tọa đ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/>
            <w:vAlign w:val="center"/>
          </w:tcPr>
          <w:p w14:paraId="0722B712" w14:textId="2D4BAA51" w:rsidR="000C3E81" w:rsidRPr="00527DA3" w:rsidRDefault="008557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  <w:p w14:paraId="71754393" w14:textId="28BDCC94" w:rsidR="000C3E81" w:rsidRPr="00527DA3" w:rsidRDefault="008557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4</w:t>
            </w:r>
            <w:r w:rsidR="000C3E81" w:rsidRPr="00527DA3">
              <w:rPr>
                <w:color w:val="000000"/>
                <w:sz w:val="28"/>
                <w:szCs w:val="28"/>
              </w:rPr>
              <w:t>)</w:t>
            </w:r>
          </w:p>
          <w:p w14:paraId="3DE7AFC8" w14:textId="145E1020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</w:t>
            </w:r>
            <w:r w:rsidR="00855725">
              <w:rPr>
                <w:color w:val="000000"/>
                <w:sz w:val="28"/>
                <w:szCs w:val="28"/>
              </w:rPr>
              <w:t>2</w:t>
            </w:r>
            <w:r w:rsidRPr="00527DA3">
              <w:rPr>
                <w:color w:val="000000"/>
                <w:sz w:val="28"/>
                <w:szCs w:val="28"/>
              </w:rPr>
              <w:t>5đ)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/>
            <w:vAlign w:val="center"/>
          </w:tcPr>
          <w:p w14:paraId="7C4F5771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BE5D5"/>
            <w:vAlign w:val="center"/>
          </w:tcPr>
          <w:p w14:paraId="0ADA9306" w14:textId="6D364354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tcBorders>
              <w:top w:val="single" w:sz="4" w:space="0" w:color="auto"/>
              <w:bottom w:val="single" w:sz="4" w:space="0" w:color="auto"/>
            </w:tcBorders>
            <w:shd w:val="clear" w:color="auto" w:fill="FBE5D5"/>
            <w:vAlign w:val="center"/>
          </w:tcPr>
          <w:p w14:paraId="7E470227" w14:textId="16A713DD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/>
            <w:vAlign w:val="center"/>
          </w:tcPr>
          <w:p w14:paraId="052A7C1F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  <w:shd w:val="clear" w:color="auto" w:fill="E2EFD9"/>
            <w:vAlign w:val="center"/>
          </w:tcPr>
          <w:p w14:paraId="49E85EBE" w14:textId="32790798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4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2CC"/>
            <w:vAlign w:val="center"/>
          </w:tcPr>
          <w:p w14:paraId="728782AD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2CC"/>
            <w:vAlign w:val="center"/>
          </w:tcPr>
          <w:p w14:paraId="0B9FCF5B" w14:textId="77777777" w:rsidR="000C3E81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  <w:p w14:paraId="5862D927" w14:textId="2A0C22F3" w:rsidR="00DD4F25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</w:t>
            </w:r>
            <w:r w:rsidR="00A6403E">
              <w:rPr>
                <w:color w:val="000000"/>
                <w:sz w:val="28"/>
                <w:szCs w:val="28"/>
              </w:rPr>
              <w:t>Bài 4)</w:t>
            </w:r>
          </w:p>
          <w:p w14:paraId="53AD1704" w14:textId="704CD512" w:rsidR="00A6403E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0,5)</w:t>
            </w: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9EBC7E" w14:textId="13CBD675" w:rsidR="000C3E81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  <w:p w14:paraId="3258CB25" w14:textId="5F3D93FA" w:rsidR="000C3E81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0,7</w:t>
            </w:r>
            <w:r w:rsidR="00DD4F25">
              <w:rPr>
                <w:b/>
                <w:color w:val="000000"/>
                <w:sz w:val="28"/>
                <w:szCs w:val="28"/>
              </w:rPr>
              <w:t>5</w:t>
            </w:r>
            <w:r w:rsidR="000C3E81" w:rsidRPr="00527DA3">
              <w:rPr>
                <w:b/>
                <w:color w:val="000000"/>
                <w:sz w:val="28"/>
                <w:szCs w:val="28"/>
              </w:rPr>
              <w:t>đ)</w:t>
            </w:r>
          </w:p>
        </w:tc>
      </w:tr>
      <w:tr w:rsidR="000C3E81" w:rsidRPr="00527DA3" w14:paraId="65F9BA61" w14:textId="77777777" w:rsidTr="00DD4F25">
        <w:trPr>
          <w:trHeight w:val="324"/>
          <w:jc w:val="center"/>
        </w:trPr>
        <w:tc>
          <w:tcPr>
            <w:tcW w:w="787" w:type="dxa"/>
            <w:vMerge/>
            <w:vAlign w:val="center"/>
          </w:tcPr>
          <w:p w14:paraId="7519EDCF" w14:textId="0CE29E25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tcBorders>
              <w:bottom w:val="single" w:sz="4" w:space="0" w:color="auto"/>
            </w:tcBorders>
            <w:vAlign w:val="center"/>
          </w:tcPr>
          <w:p w14:paraId="7EC51123" w14:textId="77777777" w:rsidR="000C3E81" w:rsidRP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489" w:type="dxa"/>
            <w:tcBorders>
              <w:top w:val="single" w:sz="4" w:space="0" w:color="auto"/>
            </w:tcBorders>
            <w:vAlign w:val="center"/>
          </w:tcPr>
          <w:p w14:paraId="2C39EEF9" w14:textId="77777777" w:rsidR="000C3E81" w:rsidRDefault="000C3E81" w:rsidP="001308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Hàm số bậc nhất và đồ thị hàm số bậc nhất y= ax+b</w:t>
            </w:r>
          </w:p>
          <w:p w14:paraId="692F5E21" w14:textId="7B2A5E88" w:rsidR="000C3E81" w:rsidRPr="00527DA3" w:rsidRDefault="000C3E81" w:rsidP="001308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(</w:t>
            </w:r>
            <w:r w:rsidRPr="003C4375">
              <w:rPr>
                <w:color w:val="000000"/>
                <w:sz w:val="28"/>
                <w:szCs w:val="28"/>
              </w:rPr>
              <w:t>a ≠ 0</w:t>
            </w:r>
            <w:r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D9E2F3"/>
            <w:vAlign w:val="center"/>
          </w:tcPr>
          <w:p w14:paraId="012775B1" w14:textId="77777777" w:rsidR="00855725" w:rsidRDefault="008557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  <w:p w14:paraId="45E47FD1" w14:textId="61DAA7BE" w:rsidR="000C3E81" w:rsidRPr="00527DA3" w:rsidRDefault="008557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 Câu3,6</w:t>
            </w:r>
            <w:r w:rsidR="000C3E81" w:rsidRPr="00527DA3">
              <w:rPr>
                <w:color w:val="000000"/>
                <w:sz w:val="28"/>
                <w:szCs w:val="28"/>
              </w:rPr>
              <w:t>)</w:t>
            </w:r>
          </w:p>
          <w:p w14:paraId="47788B60" w14:textId="7A12195A" w:rsidR="000C3E81" w:rsidRPr="00527DA3" w:rsidRDefault="008557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0,</w:t>
            </w:r>
            <w:r w:rsidR="000C3E81" w:rsidRPr="00527DA3">
              <w:rPr>
                <w:color w:val="000000"/>
                <w:sz w:val="28"/>
                <w:szCs w:val="28"/>
              </w:rPr>
              <w:t>5đ)</w:t>
            </w:r>
          </w:p>
        </w:tc>
        <w:tc>
          <w:tcPr>
            <w:tcW w:w="858" w:type="dxa"/>
            <w:tcBorders>
              <w:top w:val="single" w:sz="4" w:space="0" w:color="auto"/>
            </w:tcBorders>
            <w:shd w:val="clear" w:color="auto" w:fill="D9E2F3"/>
            <w:vAlign w:val="center"/>
          </w:tcPr>
          <w:p w14:paraId="7687B3C5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tcBorders>
              <w:top w:val="single" w:sz="4" w:space="0" w:color="auto"/>
            </w:tcBorders>
            <w:shd w:val="clear" w:color="auto" w:fill="FBE5D5"/>
            <w:vAlign w:val="center"/>
          </w:tcPr>
          <w:p w14:paraId="4F087ADC" w14:textId="0AE667BC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tcBorders>
              <w:top w:val="single" w:sz="4" w:space="0" w:color="auto"/>
            </w:tcBorders>
            <w:shd w:val="clear" w:color="auto" w:fill="FBE5D5"/>
            <w:vAlign w:val="center"/>
          </w:tcPr>
          <w:p w14:paraId="1D0F6E83" w14:textId="28B8BEA4" w:rsidR="000C3E81" w:rsidRPr="00527DA3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( bài 1a</w:t>
            </w:r>
            <w:r w:rsidR="000C3E81" w:rsidRPr="00527DA3">
              <w:rPr>
                <w:color w:val="000000"/>
                <w:sz w:val="28"/>
                <w:szCs w:val="28"/>
              </w:rPr>
              <w:t>)</w:t>
            </w:r>
          </w:p>
          <w:p w14:paraId="135E3226" w14:textId="47ED1CC6" w:rsidR="000C3E81" w:rsidRPr="00527DA3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1,0</w:t>
            </w:r>
            <w:r w:rsidR="000C3E81" w:rsidRPr="00527DA3">
              <w:rPr>
                <w:color w:val="000000"/>
                <w:sz w:val="28"/>
                <w:szCs w:val="28"/>
              </w:rPr>
              <w:t>đ)</w:t>
            </w:r>
          </w:p>
        </w:tc>
        <w:tc>
          <w:tcPr>
            <w:tcW w:w="846" w:type="dxa"/>
            <w:tcBorders>
              <w:top w:val="single" w:sz="4" w:space="0" w:color="auto"/>
            </w:tcBorders>
            <w:shd w:val="clear" w:color="auto" w:fill="E2EFD9"/>
            <w:vAlign w:val="center"/>
          </w:tcPr>
          <w:p w14:paraId="1FB6A8AF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</w:tcBorders>
            <w:shd w:val="clear" w:color="auto" w:fill="E2EFD9"/>
            <w:vAlign w:val="center"/>
          </w:tcPr>
          <w:p w14:paraId="0B240CD1" w14:textId="2B58E359" w:rsidR="000C3E81" w:rsidRPr="00527DA3" w:rsidRDefault="00DD4F25" w:rsidP="00010B6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(Bài 1b,c</w:t>
            </w:r>
            <w:r w:rsidR="000C3E81" w:rsidRPr="00527DA3">
              <w:rPr>
                <w:color w:val="000000"/>
                <w:sz w:val="28"/>
                <w:szCs w:val="28"/>
              </w:rPr>
              <w:t>)</w:t>
            </w:r>
          </w:p>
          <w:p w14:paraId="59E96D57" w14:textId="22FC6788" w:rsidR="000C3E81" w:rsidRPr="00527DA3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1,5</w:t>
            </w:r>
            <w:r w:rsidR="000C3E81" w:rsidRPr="00527DA3">
              <w:rPr>
                <w:color w:val="000000"/>
                <w:sz w:val="28"/>
                <w:szCs w:val="28"/>
              </w:rPr>
              <w:t>đ)</w:t>
            </w:r>
          </w:p>
        </w:tc>
        <w:tc>
          <w:tcPr>
            <w:tcW w:w="742" w:type="dxa"/>
            <w:tcBorders>
              <w:top w:val="single" w:sz="4" w:space="0" w:color="auto"/>
            </w:tcBorders>
            <w:shd w:val="clear" w:color="auto" w:fill="FFF2CC"/>
            <w:vAlign w:val="center"/>
          </w:tcPr>
          <w:p w14:paraId="6B147CBE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2CC"/>
            <w:vAlign w:val="center"/>
          </w:tcPr>
          <w:p w14:paraId="0C027292" w14:textId="7F5D6E86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68E55E" w14:textId="603F1203" w:rsidR="000C3E81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  <w:p w14:paraId="54F21418" w14:textId="1DCAEE9E" w:rsidR="000C3E81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3,0</w:t>
            </w:r>
            <w:r w:rsidR="000C3E81" w:rsidRPr="00527DA3">
              <w:rPr>
                <w:color w:val="000000"/>
                <w:sz w:val="28"/>
                <w:szCs w:val="28"/>
              </w:rPr>
              <w:t>đ)</w:t>
            </w:r>
          </w:p>
        </w:tc>
      </w:tr>
      <w:tr w:rsidR="000C3E81" w:rsidRPr="00527DA3" w14:paraId="7FBC2978" w14:textId="77777777" w:rsidTr="00DD4F25">
        <w:trPr>
          <w:trHeight w:val="324"/>
          <w:jc w:val="center"/>
        </w:trPr>
        <w:tc>
          <w:tcPr>
            <w:tcW w:w="787" w:type="dxa"/>
            <w:vMerge/>
            <w:vAlign w:val="center"/>
          </w:tcPr>
          <w:p w14:paraId="6297F32F" w14:textId="122C1208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tcBorders>
              <w:bottom w:val="single" w:sz="4" w:space="0" w:color="auto"/>
            </w:tcBorders>
            <w:vAlign w:val="center"/>
          </w:tcPr>
          <w:p w14:paraId="7A594C81" w14:textId="3F7B6AB0" w:rsidR="000C3E81" w:rsidRP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</w:p>
        </w:tc>
        <w:tc>
          <w:tcPr>
            <w:tcW w:w="3489" w:type="dxa"/>
            <w:vAlign w:val="center"/>
          </w:tcPr>
          <w:p w14:paraId="4ED8E96C" w14:textId="65D14E0B" w:rsidR="000C3E81" w:rsidRPr="00784725" w:rsidRDefault="00186A39" w:rsidP="00E374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6"/>
                <w:szCs w:val="26"/>
              </w:rPr>
            </w:pPr>
            <w:r w:rsidRPr="00784725">
              <w:rPr>
                <w:i/>
                <w:noProof/>
                <w:sz w:val="26"/>
                <w:szCs w:val="26"/>
                <w:lang w:val="vi-VN"/>
              </w:rPr>
              <w:t>Thu</w:t>
            </w:r>
            <w:r w:rsidR="00E3747F" w:rsidRPr="00784725">
              <w:rPr>
                <w:i/>
                <w:noProof/>
                <w:sz w:val="26"/>
                <w:szCs w:val="26"/>
              </w:rPr>
              <w:t xml:space="preserve"> </w:t>
            </w:r>
            <w:r w:rsidRPr="00784725">
              <w:rPr>
                <w:i/>
                <w:noProof/>
                <w:sz w:val="26"/>
                <w:szCs w:val="26"/>
                <w:lang w:val="vi-VN"/>
              </w:rPr>
              <w:t xml:space="preserve">thập, phân loại, </w:t>
            </w:r>
            <w:r w:rsidRPr="00784725">
              <w:rPr>
                <w:i/>
                <w:noProof/>
                <w:sz w:val="26"/>
                <w:szCs w:val="26"/>
                <w:lang w:val="vi-VN"/>
              </w:rPr>
              <w:br/>
              <w:t>dữ liệu</w:t>
            </w:r>
            <w:r w:rsidRPr="00784725">
              <w:rPr>
                <w:i/>
                <w:noProof/>
                <w:sz w:val="26"/>
                <w:szCs w:val="26"/>
              </w:rPr>
              <w:t>, mô tả</w:t>
            </w:r>
            <w:r w:rsidR="00E3747F" w:rsidRPr="00784725">
              <w:rPr>
                <w:i/>
                <w:noProof/>
                <w:sz w:val="26"/>
                <w:szCs w:val="26"/>
              </w:rPr>
              <w:t xml:space="preserve"> và biểu diễn, phân tích và xử lí dữ liệu ở các dạng biểu đồ.</w:t>
            </w:r>
            <w:r w:rsidRPr="00784725">
              <w:rPr>
                <w:i/>
                <w:noProof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276" w:type="dxa"/>
            <w:shd w:val="clear" w:color="auto" w:fill="D9E2F3"/>
            <w:vAlign w:val="center"/>
          </w:tcPr>
          <w:p w14:paraId="1DA50A1B" w14:textId="77777777" w:rsidR="006C76E2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3</w:t>
            </w:r>
          </w:p>
          <w:p w14:paraId="29CB5C3A" w14:textId="39F1B347" w:rsidR="000C3E81" w:rsidRPr="00527DA3" w:rsidRDefault="006C76E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1,2,8</w:t>
            </w:r>
            <w:r w:rsidR="000C3E81" w:rsidRPr="00527DA3">
              <w:rPr>
                <w:color w:val="000000"/>
                <w:sz w:val="28"/>
                <w:szCs w:val="28"/>
              </w:rPr>
              <w:t>)</w:t>
            </w:r>
          </w:p>
          <w:p w14:paraId="727FB81C" w14:textId="5E5D8C84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75đ)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28C70F3F" w14:textId="0D848951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shd w:val="clear" w:color="auto" w:fill="FBE5D5"/>
            <w:vAlign w:val="center"/>
          </w:tcPr>
          <w:p w14:paraId="77A0AE23" w14:textId="0C5701B4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shd w:val="clear" w:color="auto" w:fill="FBE5D5"/>
            <w:vAlign w:val="center"/>
          </w:tcPr>
          <w:p w14:paraId="3A36366F" w14:textId="45303F8C" w:rsidR="00DD4F25" w:rsidRDefault="00DD4F25" w:rsidP="00DD4F2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  <w:p w14:paraId="70322673" w14:textId="4CD31046" w:rsidR="00DD4F25" w:rsidRPr="00527DA3" w:rsidRDefault="00DD4F25" w:rsidP="00DD4F2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2a,c)</w:t>
            </w:r>
          </w:p>
          <w:p w14:paraId="6A457524" w14:textId="673F1F00" w:rsidR="000C3E81" w:rsidRPr="00527DA3" w:rsidRDefault="00DD4F25" w:rsidP="00DD4F2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1,0</w:t>
            </w:r>
            <w:r w:rsidRPr="00527DA3">
              <w:rPr>
                <w:color w:val="000000"/>
                <w:sz w:val="28"/>
                <w:szCs w:val="28"/>
              </w:rPr>
              <w:t>đ)</w:t>
            </w:r>
          </w:p>
        </w:tc>
        <w:tc>
          <w:tcPr>
            <w:tcW w:w="846" w:type="dxa"/>
            <w:shd w:val="clear" w:color="auto" w:fill="E2EFD9"/>
            <w:vAlign w:val="center"/>
          </w:tcPr>
          <w:p w14:paraId="05ABCCCF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shd w:val="clear" w:color="auto" w:fill="E2EFD9"/>
            <w:vAlign w:val="center"/>
          </w:tcPr>
          <w:p w14:paraId="24B39C6E" w14:textId="77777777" w:rsidR="00DD4F25" w:rsidRDefault="00DD4F25" w:rsidP="006527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  <w:p w14:paraId="4AEF20DD" w14:textId="4F068BED" w:rsidR="000C3E81" w:rsidRPr="00527DA3" w:rsidRDefault="00DD4F25" w:rsidP="006527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2b,d</w:t>
            </w:r>
            <w:r w:rsidR="000C3E81" w:rsidRPr="00527DA3">
              <w:rPr>
                <w:color w:val="000000"/>
                <w:sz w:val="28"/>
                <w:szCs w:val="28"/>
              </w:rPr>
              <w:t>)</w:t>
            </w:r>
          </w:p>
          <w:p w14:paraId="2ADCD5CD" w14:textId="200DF387" w:rsidR="000C3E81" w:rsidRPr="00527DA3" w:rsidRDefault="00DD4F25" w:rsidP="006527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1,0</w:t>
            </w:r>
            <w:r w:rsidR="000C3E81" w:rsidRPr="00527DA3">
              <w:rPr>
                <w:color w:val="000000"/>
                <w:sz w:val="28"/>
                <w:szCs w:val="28"/>
              </w:rPr>
              <w:t>đ)</w:t>
            </w:r>
          </w:p>
        </w:tc>
        <w:tc>
          <w:tcPr>
            <w:tcW w:w="742" w:type="dxa"/>
            <w:shd w:val="clear" w:color="auto" w:fill="FFF2CC"/>
            <w:vAlign w:val="center"/>
          </w:tcPr>
          <w:p w14:paraId="7502E094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/>
            <w:vAlign w:val="center"/>
          </w:tcPr>
          <w:p w14:paraId="0A6E7612" w14:textId="52443FDC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053" w:type="dxa"/>
            <w:tcBorders>
              <w:bottom w:val="single" w:sz="4" w:space="0" w:color="auto"/>
            </w:tcBorders>
            <w:vAlign w:val="center"/>
          </w:tcPr>
          <w:p w14:paraId="1AEE14BB" w14:textId="4215D836" w:rsidR="000C3E81" w:rsidRPr="00527DA3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7</w:t>
            </w:r>
          </w:p>
          <w:p w14:paraId="4AB43E05" w14:textId="4A553E39" w:rsidR="000C3E81" w:rsidRPr="00527DA3" w:rsidRDefault="00DD4F25" w:rsidP="00B33A5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>(2</w:t>
            </w:r>
            <w:r w:rsidR="000C3E81" w:rsidRPr="00527DA3">
              <w:rPr>
                <w:bCs/>
                <w:color w:val="000000"/>
                <w:sz w:val="28"/>
                <w:szCs w:val="28"/>
              </w:rPr>
              <w:t>,75đ)</w:t>
            </w:r>
          </w:p>
        </w:tc>
      </w:tr>
      <w:tr w:rsidR="000C3E81" w:rsidRPr="00527DA3" w14:paraId="7A0A8798" w14:textId="77777777" w:rsidTr="00DD4F25">
        <w:trPr>
          <w:trHeight w:val="324"/>
          <w:jc w:val="center"/>
        </w:trPr>
        <w:tc>
          <w:tcPr>
            <w:tcW w:w="787" w:type="dxa"/>
            <w:vMerge/>
            <w:tcBorders>
              <w:bottom w:val="single" w:sz="4" w:space="0" w:color="auto"/>
            </w:tcBorders>
            <w:vAlign w:val="center"/>
          </w:tcPr>
          <w:p w14:paraId="539CA11F" w14:textId="1984FF41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tcBorders>
              <w:bottom w:val="single" w:sz="4" w:space="0" w:color="auto"/>
            </w:tcBorders>
            <w:vAlign w:val="center"/>
          </w:tcPr>
          <w:p w14:paraId="3ADE0145" w14:textId="77777777" w:rsidR="000C3E81" w:rsidRPr="000C3E81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</w:p>
        </w:tc>
        <w:tc>
          <w:tcPr>
            <w:tcW w:w="3489" w:type="dxa"/>
            <w:vAlign w:val="center"/>
          </w:tcPr>
          <w:p w14:paraId="71E39A31" w14:textId="4E8CC9A5" w:rsidR="000C3E81" w:rsidRPr="00527DA3" w:rsidRDefault="00E3747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Xác suất thực nghiệm của một số biến</w:t>
            </w:r>
            <w:r w:rsidR="003B2528">
              <w:rPr>
                <w:i/>
                <w:color w:val="000000"/>
                <w:sz w:val="28"/>
                <w:szCs w:val="28"/>
              </w:rPr>
              <w:t xml:space="preserve"> cố trong một số trò chơi đơn gỉa</w:t>
            </w:r>
            <w:r>
              <w:rPr>
                <w:i/>
                <w:color w:val="000000"/>
                <w:sz w:val="28"/>
                <w:szCs w:val="28"/>
              </w:rPr>
              <w:t>n</w:t>
            </w:r>
          </w:p>
        </w:tc>
        <w:tc>
          <w:tcPr>
            <w:tcW w:w="1276" w:type="dxa"/>
            <w:shd w:val="clear" w:color="auto" w:fill="D9E2F3"/>
            <w:vAlign w:val="center"/>
          </w:tcPr>
          <w:p w14:paraId="0F42AB7D" w14:textId="57F1BE7F" w:rsidR="000C3E81" w:rsidRPr="00527DA3" w:rsidRDefault="006C76E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( Câu 5</w:t>
            </w:r>
            <w:r w:rsidR="000C3E81" w:rsidRPr="00527DA3">
              <w:rPr>
                <w:color w:val="000000"/>
                <w:sz w:val="28"/>
                <w:szCs w:val="28"/>
              </w:rPr>
              <w:t>,7)</w:t>
            </w:r>
          </w:p>
          <w:p w14:paraId="439F39BE" w14:textId="102CA37A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5đ)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4E771640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shd w:val="clear" w:color="auto" w:fill="FBE5D5"/>
            <w:vAlign w:val="center"/>
          </w:tcPr>
          <w:p w14:paraId="499D6220" w14:textId="1D6D82C5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shd w:val="clear" w:color="auto" w:fill="FBE5D5"/>
            <w:vAlign w:val="center"/>
          </w:tcPr>
          <w:p w14:paraId="35CA4D67" w14:textId="664FD71B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E2EFD9"/>
            <w:vAlign w:val="center"/>
          </w:tcPr>
          <w:p w14:paraId="2D0831D9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shd w:val="clear" w:color="auto" w:fill="E2EFD9"/>
            <w:vAlign w:val="center"/>
          </w:tcPr>
          <w:p w14:paraId="2E6D2BF9" w14:textId="4340E78D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42" w:type="dxa"/>
            <w:shd w:val="clear" w:color="auto" w:fill="FFF2CC"/>
            <w:vAlign w:val="center"/>
          </w:tcPr>
          <w:p w14:paraId="2D3CB6A4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/>
            <w:vAlign w:val="center"/>
          </w:tcPr>
          <w:p w14:paraId="0D377A7D" w14:textId="77777777" w:rsidR="000C3E81" w:rsidRPr="00527DA3" w:rsidRDefault="000C3E8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single" w:sz="4" w:space="0" w:color="auto"/>
            </w:tcBorders>
            <w:vAlign w:val="center"/>
          </w:tcPr>
          <w:p w14:paraId="1E6D266D" w14:textId="1069852C" w:rsidR="000C3E81" w:rsidRPr="00527DA3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  <w:p w14:paraId="2462B6C6" w14:textId="73E1745B" w:rsidR="000C3E81" w:rsidRPr="00527DA3" w:rsidRDefault="00DD4F2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0</w:t>
            </w:r>
            <w:r w:rsidR="000C3E81" w:rsidRPr="00527DA3">
              <w:rPr>
                <w:color w:val="000000"/>
                <w:sz w:val="28"/>
                <w:szCs w:val="28"/>
              </w:rPr>
              <w:t>,5đ)</w:t>
            </w:r>
          </w:p>
        </w:tc>
      </w:tr>
      <w:tr w:rsidR="003B2528" w:rsidRPr="00527DA3" w14:paraId="6D47D73A" w14:textId="77777777" w:rsidTr="00DD4F25">
        <w:trPr>
          <w:trHeight w:val="324"/>
          <w:jc w:val="center"/>
        </w:trPr>
        <w:tc>
          <w:tcPr>
            <w:tcW w:w="787" w:type="dxa"/>
            <w:vMerge w:val="restart"/>
            <w:vAlign w:val="center"/>
          </w:tcPr>
          <w:p w14:paraId="2C013C19" w14:textId="1FD9DF19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480" w:type="dxa"/>
            <w:vMerge w:val="restart"/>
            <w:vAlign w:val="center"/>
          </w:tcPr>
          <w:p w14:paraId="466B5B8E" w14:textId="246EDD09" w:rsidR="003B2528" w:rsidRPr="000C3E81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Tam giác đồng dạng và hình đồng dạng</w:t>
            </w:r>
          </w:p>
        </w:tc>
        <w:tc>
          <w:tcPr>
            <w:tcW w:w="3489" w:type="dxa"/>
            <w:vAlign w:val="center"/>
          </w:tcPr>
          <w:p w14:paraId="1FA43393" w14:textId="26D03994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Định lí Thales trong tam giác và ứng dụng</w:t>
            </w:r>
          </w:p>
        </w:tc>
        <w:tc>
          <w:tcPr>
            <w:tcW w:w="1276" w:type="dxa"/>
            <w:shd w:val="clear" w:color="auto" w:fill="D9E2F3"/>
            <w:vAlign w:val="center"/>
          </w:tcPr>
          <w:p w14:paraId="2E4B2955" w14:textId="77777777" w:rsidR="006C76E2" w:rsidRDefault="006C76E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  <w:p w14:paraId="7A5907E7" w14:textId="147D7A99" w:rsidR="003B2528" w:rsidRPr="00527DA3" w:rsidRDefault="006C76E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 Câu 11,12</w:t>
            </w:r>
            <w:r w:rsidR="003B2528" w:rsidRPr="00527DA3">
              <w:rPr>
                <w:color w:val="000000"/>
                <w:sz w:val="28"/>
                <w:szCs w:val="28"/>
              </w:rPr>
              <w:t>)</w:t>
            </w:r>
          </w:p>
          <w:p w14:paraId="3F5F6ADD" w14:textId="4C7203EA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5đ)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4A937E52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shd w:val="clear" w:color="auto" w:fill="FBE5D5"/>
            <w:vAlign w:val="center"/>
          </w:tcPr>
          <w:p w14:paraId="1761E80F" w14:textId="1A8F753D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shd w:val="clear" w:color="auto" w:fill="FBE5D5"/>
            <w:vAlign w:val="center"/>
          </w:tcPr>
          <w:p w14:paraId="221039E1" w14:textId="4E96F505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E2EFD9"/>
            <w:vAlign w:val="center"/>
          </w:tcPr>
          <w:p w14:paraId="63892994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shd w:val="clear" w:color="auto" w:fill="E2EFD9"/>
            <w:vAlign w:val="center"/>
          </w:tcPr>
          <w:p w14:paraId="251149A6" w14:textId="77777777" w:rsidR="00A6403E" w:rsidRDefault="00A6403E" w:rsidP="00A6403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</w:t>
            </w:r>
          </w:p>
          <w:p w14:paraId="23432D63" w14:textId="53D8C896" w:rsidR="00A6403E" w:rsidRPr="00527DA3" w:rsidRDefault="00A6403E" w:rsidP="00A6403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3b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200CFF7D" w14:textId="00EDAFAB" w:rsidR="003B2528" w:rsidRPr="00527DA3" w:rsidRDefault="00A6403E" w:rsidP="00A6403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5đ)</w:t>
            </w:r>
          </w:p>
        </w:tc>
        <w:tc>
          <w:tcPr>
            <w:tcW w:w="742" w:type="dxa"/>
            <w:shd w:val="clear" w:color="auto" w:fill="FFF2CC"/>
            <w:vAlign w:val="center"/>
          </w:tcPr>
          <w:p w14:paraId="2DB22764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FFF2CC"/>
            <w:vAlign w:val="center"/>
          </w:tcPr>
          <w:p w14:paraId="5BF68043" w14:textId="77777777" w:rsidR="00DD4F25" w:rsidRDefault="00DD4F25" w:rsidP="00DC1EA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  <w:p w14:paraId="7EBB36A7" w14:textId="1AA373D7" w:rsidR="003B2528" w:rsidRPr="00527DA3" w:rsidRDefault="00DD4F25" w:rsidP="00DC1EA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3c</w:t>
            </w:r>
            <w:r w:rsidR="003B2528" w:rsidRPr="00527DA3">
              <w:rPr>
                <w:color w:val="000000"/>
                <w:sz w:val="28"/>
                <w:szCs w:val="28"/>
              </w:rPr>
              <w:t>)</w:t>
            </w:r>
          </w:p>
          <w:p w14:paraId="269DFE06" w14:textId="1C1D2F06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0,5 đ</w:t>
            </w:r>
          </w:p>
        </w:tc>
        <w:tc>
          <w:tcPr>
            <w:tcW w:w="1053" w:type="dxa"/>
            <w:tcBorders>
              <w:bottom w:val="single" w:sz="4" w:space="0" w:color="auto"/>
            </w:tcBorders>
            <w:vAlign w:val="center"/>
          </w:tcPr>
          <w:p w14:paraId="2C1FAE4B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4</w:t>
            </w:r>
          </w:p>
          <w:p w14:paraId="1626E5BA" w14:textId="609E7604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(1,5đ)</w:t>
            </w:r>
          </w:p>
        </w:tc>
      </w:tr>
      <w:tr w:rsidR="003B2528" w:rsidRPr="00527DA3" w14:paraId="503F4C7B" w14:textId="77777777" w:rsidTr="00DD4F25">
        <w:trPr>
          <w:trHeight w:val="324"/>
          <w:jc w:val="center"/>
        </w:trPr>
        <w:tc>
          <w:tcPr>
            <w:tcW w:w="787" w:type="dxa"/>
            <w:vMerge/>
            <w:vAlign w:val="center"/>
          </w:tcPr>
          <w:p w14:paraId="6DCE45F4" w14:textId="1F784C94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vAlign w:val="center"/>
          </w:tcPr>
          <w:p w14:paraId="1D5E836D" w14:textId="61D01338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i/>
                <w:color w:val="000000"/>
                <w:sz w:val="28"/>
                <w:szCs w:val="28"/>
              </w:rPr>
            </w:pPr>
          </w:p>
        </w:tc>
        <w:tc>
          <w:tcPr>
            <w:tcW w:w="3489" w:type="dxa"/>
            <w:vAlign w:val="center"/>
          </w:tcPr>
          <w:p w14:paraId="4DE4A1B9" w14:textId="6A5D2E9C" w:rsidR="003B2528" w:rsidRPr="00527DA3" w:rsidRDefault="003D5F56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Đường trung bình, tính chất đường phân giác trong tam giác</w:t>
            </w:r>
          </w:p>
        </w:tc>
        <w:tc>
          <w:tcPr>
            <w:tcW w:w="1276" w:type="dxa"/>
            <w:shd w:val="clear" w:color="auto" w:fill="D9E2F3"/>
            <w:vAlign w:val="center"/>
          </w:tcPr>
          <w:p w14:paraId="2CD4F575" w14:textId="77777777" w:rsidR="006C76E2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</w:t>
            </w:r>
          </w:p>
          <w:p w14:paraId="38733081" w14:textId="4EB677DF" w:rsidR="003B2528" w:rsidRPr="00527DA3" w:rsidRDefault="006C76E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9</w:t>
            </w:r>
            <w:r w:rsidR="003B2528" w:rsidRPr="00527DA3">
              <w:rPr>
                <w:color w:val="000000"/>
                <w:sz w:val="28"/>
                <w:szCs w:val="28"/>
              </w:rPr>
              <w:t>)</w:t>
            </w:r>
          </w:p>
          <w:p w14:paraId="0FBE5C64" w14:textId="6A5C27C0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25đ)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14EB186F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shd w:val="clear" w:color="auto" w:fill="FBE5D5"/>
            <w:vAlign w:val="center"/>
          </w:tcPr>
          <w:p w14:paraId="1A152555" w14:textId="1AF0D219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shd w:val="clear" w:color="auto" w:fill="FBE5D5"/>
            <w:vAlign w:val="center"/>
          </w:tcPr>
          <w:p w14:paraId="6B7ED961" w14:textId="77777777" w:rsidR="00A6403E" w:rsidRDefault="00A6403E" w:rsidP="00A6403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</w:t>
            </w:r>
          </w:p>
          <w:p w14:paraId="7C663BAC" w14:textId="112A99EB" w:rsidR="00A6403E" w:rsidRPr="00527DA3" w:rsidRDefault="00A6403E" w:rsidP="00A6403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3a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3845DA89" w14:textId="24339057" w:rsidR="003B2528" w:rsidRPr="00527DA3" w:rsidRDefault="00A6403E" w:rsidP="00A6403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1,0</w:t>
            </w:r>
            <w:r w:rsidRPr="00527DA3">
              <w:rPr>
                <w:color w:val="000000"/>
                <w:sz w:val="28"/>
                <w:szCs w:val="28"/>
              </w:rPr>
              <w:t>đ)</w:t>
            </w:r>
          </w:p>
        </w:tc>
        <w:tc>
          <w:tcPr>
            <w:tcW w:w="846" w:type="dxa"/>
            <w:shd w:val="clear" w:color="auto" w:fill="E2EFD9"/>
            <w:vAlign w:val="center"/>
          </w:tcPr>
          <w:p w14:paraId="6ADD9D7F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shd w:val="clear" w:color="auto" w:fill="E2EFD9"/>
            <w:vAlign w:val="center"/>
          </w:tcPr>
          <w:p w14:paraId="52F00846" w14:textId="4DB673A1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42" w:type="dxa"/>
            <w:shd w:val="clear" w:color="auto" w:fill="FFF2CC"/>
            <w:vAlign w:val="center"/>
          </w:tcPr>
          <w:p w14:paraId="5D7A3813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/>
            <w:vAlign w:val="center"/>
          </w:tcPr>
          <w:p w14:paraId="34C61828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53" w:type="dxa"/>
            <w:tcBorders>
              <w:bottom w:val="single" w:sz="4" w:space="0" w:color="auto"/>
            </w:tcBorders>
            <w:vAlign w:val="center"/>
          </w:tcPr>
          <w:p w14:paraId="3930B624" w14:textId="5FE14ADD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2</w:t>
            </w:r>
          </w:p>
          <w:p w14:paraId="2E99758C" w14:textId="6FB34EDE" w:rsidR="003B2528" w:rsidRPr="00527DA3" w:rsidRDefault="002A33F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1,2</w:t>
            </w:r>
            <w:r w:rsidR="003B2528" w:rsidRPr="00527DA3">
              <w:rPr>
                <w:color w:val="000000"/>
                <w:sz w:val="28"/>
                <w:szCs w:val="28"/>
              </w:rPr>
              <w:t>5đ)</w:t>
            </w:r>
          </w:p>
        </w:tc>
      </w:tr>
      <w:tr w:rsidR="003B2528" w:rsidRPr="00527DA3" w14:paraId="01299DB4" w14:textId="77777777" w:rsidTr="00DD4F25">
        <w:trPr>
          <w:trHeight w:val="324"/>
          <w:jc w:val="center"/>
        </w:trPr>
        <w:tc>
          <w:tcPr>
            <w:tcW w:w="787" w:type="dxa"/>
            <w:vMerge/>
            <w:vAlign w:val="center"/>
          </w:tcPr>
          <w:p w14:paraId="2765F59C" w14:textId="3618A419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80" w:type="dxa"/>
            <w:vMerge/>
            <w:vAlign w:val="center"/>
          </w:tcPr>
          <w:p w14:paraId="0D8C1CDE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3489" w:type="dxa"/>
            <w:vAlign w:val="center"/>
          </w:tcPr>
          <w:p w14:paraId="533C3728" w14:textId="6EB8C943" w:rsidR="003B2528" w:rsidRPr="00527DA3" w:rsidRDefault="003D5F56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Tam giác đồng dạng</w:t>
            </w:r>
          </w:p>
        </w:tc>
        <w:tc>
          <w:tcPr>
            <w:tcW w:w="1276" w:type="dxa"/>
            <w:shd w:val="clear" w:color="auto" w:fill="D9E2F3"/>
            <w:vAlign w:val="center"/>
          </w:tcPr>
          <w:p w14:paraId="49217356" w14:textId="77777777" w:rsidR="006C76E2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</w:t>
            </w:r>
          </w:p>
          <w:p w14:paraId="718958E3" w14:textId="5471E70D" w:rsidR="003B2528" w:rsidRPr="00527DA3" w:rsidRDefault="006C76E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10</w:t>
            </w:r>
            <w:r w:rsidR="003B2528" w:rsidRPr="00527DA3">
              <w:rPr>
                <w:color w:val="000000"/>
                <w:sz w:val="28"/>
                <w:szCs w:val="28"/>
              </w:rPr>
              <w:t>)</w:t>
            </w:r>
          </w:p>
          <w:p w14:paraId="14759A3B" w14:textId="21D30BAA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0,25đ)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7EAA83B9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shd w:val="clear" w:color="auto" w:fill="FBE5D5"/>
            <w:vAlign w:val="center"/>
          </w:tcPr>
          <w:p w14:paraId="6E8C5C8C" w14:textId="736B2C24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shd w:val="clear" w:color="auto" w:fill="FBE5D5"/>
            <w:vAlign w:val="center"/>
          </w:tcPr>
          <w:p w14:paraId="19C748F1" w14:textId="61A01346" w:rsidR="003B2528" w:rsidRPr="00527DA3" w:rsidRDefault="003B2528" w:rsidP="000C5B2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846" w:type="dxa"/>
            <w:shd w:val="clear" w:color="auto" w:fill="E2EFD9"/>
            <w:vAlign w:val="center"/>
          </w:tcPr>
          <w:p w14:paraId="0D46168D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shd w:val="clear" w:color="auto" w:fill="E2EFD9"/>
            <w:vAlign w:val="center"/>
          </w:tcPr>
          <w:p w14:paraId="54DBE042" w14:textId="730D2AEA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42" w:type="dxa"/>
            <w:shd w:val="clear" w:color="auto" w:fill="FFF2CC"/>
            <w:vAlign w:val="center"/>
          </w:tcPr>
          <w:p w14:paraId="1237374B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/>
            <w:vAlign w:val="center"/>
          </w:tcPr>
          <w:p w14:paraId="6B5100A0" w14:textId="77777777" w:rsidR="003B2528" w:rsidRPr="00527DA3" w:rsidRDefault="003B252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single" w:sz="4" w:space="0" w:color="auto"/>
            </w:tcBorders>
            <w:vAlign w:val="center"/>
          </w:tcPr>
          <w:p w14:paraId="41CBCB52" w14:textId="1FB1AC19" w:rsidR="003B2528" w:rsidRPr="00527DA3" w:rsidRDefault="002A33F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  <w:p w14:paraId="1D91E5CD" w14:textId="2A8F5B5F" w:rsidR="003B2528" w:rsidRPr="00527DA3" w:rsidRDefault="002A33F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0,25</w:t>
            </w:r>
            <w:r w:rsidR="003B2528" w:rsidRPr="00527DA3">
              <w:rPr>
                <w:color w:val="000000"/>
                <w:sz w:val="28"/>
                <w:szCs w:val="28"/>
              </w:rPr>
              <w:t>đ)</w:t>
            </w:r>
          </w:p>
        </w:tc>
      </w:tr>
      <w:tr w:rsidR="00C868DF" w:rsidRPr="00527DA3" w14:paraId="25FA3A62" w14:textId="77777777" w:rsidTr="00DD4F25">
        <w:trPr>
          <w:trHeight w:val="309"/>
          <w:jc w:val="center"/>
        </w:trPr>
        <w:tc>
          <w:tcPr>
            <w:tcW w:w="5756" w:type="dxa"/>
            <w:gridSpan w:val="3"/>
            <w:vAlign w:val="center"/>
          </w:tcPr>
          <w:p w14:paraId="3493A6A8" w14:textId="4243E09B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ổng: Số câu</w:t>
            </w:r>
          </w:p>
          <w:p w14:paraId="1F6D5194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1276" w:type="dxa"/>
            <w:shd w:val="clear" w:color="auto" w:fill="D9E2F3"/>
            <w:vAlign w:val="center"/>
          </w:tcPr>
          <w:p w14:paraId="3FDF51E0" w14:textId="009FC50C" w:rsidR="00C868DF" w:rsidRPr="00527DA3" w:rsidRDefault="002A5CAD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2</w:t>
            </w:r>
          </w:p>
          <w:p w14:paraId="7554DBEC" w14:textId="521192CF" w:rsidR="00C868DF" w:rsidRPr="00527DA3" w:rsidRDefault="002A5CAD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(3</w:t>
            </w:r>
            <w:r w:rsidR="00635522" w:rsidRPr="00527DA3">
              <w:rPr>
                <w:b/>
                <w:color w:val="000000"/>
                <w:sz w:val="28"/>
                <w:szCs w:val="28"/>
              </w:rPr>
              <w:t>,</w:t>
            </w:r>
            <w:r w:rsidR="004A72FE" w:rsidRPr="00527DA3">
              <w:rPr>
                <w:b/>
                <w:color w:val="000000"/>
                <w:sz w:val="28"/>
                <w:szCs w:val="28"/>
              </w:rPr>
              <w:t>0</w:t>
            </w:r>
            <w:r w:rsidR="00635522" w:rsidRPr="00527DA3">
              <w:rPr>
                <w:b/>
                <w:color w:val="000000"/>
                <w:sz w:val="28"/>
                <w:szCs w:val="28"/>
              </w:rPr>
              <w:t>đ)</w:t>
            </w:r>
          </w:p>
        </w:tc>
        <w:tc>
          <w:tcPr>
            <w:tcW w:w="858" w:type="dxa"/>
            <w:shd w:val="clear" w:color="auto" w:fill="D9E2F3"/>
            <w:vAlign w:val="center"/>
          </w:tcPr>
          <w:p w14:paraId="5385D14A" w14:textId="38EC379E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004" w:type="dxa"/>
            <w:shd w:val="clear" w:color="auto" w:fill="FBE5D5"/>
            <w:vAlign w:val="center"/>
          </w:tcPr>
          <w:p w14:paraId="4D7FE366" w14:textId="04F21FEA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35" w:type="dxa"/>
            <w:shd w:val="clear" w:color="auto" w:fill="FBE5D5"/>
            <w:vAlign w:val="center"/>
          </w:tcPr>
          <w:p w14:paraId="3E439540" w14:textId="524EEBFE" w:rsidR="00C868DF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  <w:p w14:paraId="41C17FE2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(3,0đ)</w:t>
            </w:r>
          </w:p>
        </w:tc>
        <w:tc>
          <w:tcPr>
            <w:tcW w:w="846" w:type="dxa"/>
            <w:shd w:val="clear" w:color="auto" w:fill="E2EFD9"/>
            <w:vAlign w:val="center"/>
          </w:tcPr>
          <w:p w14:paraId="3753CD74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shd w:val="clear" w:color="auto" w:fill="E2EFD9"/>
            <w:vAlign w:val="center"/>
          </w:tcPr>
          <w:p w14:paraId="24FDB881" w14:textId="45935A42" w:rsidR="00C868DF" w:rsidRPr="00527DA3" w:rsidRDefault="00A6403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5</w:t>
            </w:r>
          </w:p>
          <w:p w14:paraId="349BECC7" w14:textId="797F0D50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(3,</w:t>
            </w:r>
            <w:r w:rsidR="00BC5694" w:rsidRPr="00527DA3">
              <w:rPr>
                <w:b/>
                <w:color w:val="000000"/>
                <w:sz w:val="28"/>
                <w:szCs w:val="28"/>
              </w:rPr>
              <w:t>0</w:t>
            </w:r>
            <w:r w:rsidRPr="00527DA3">
              <w:rPr>
                <w:b/>
                <w:color w:val="000000"/>
                <w:sz w:val="28"/>
                <w:szCs w:val="28"/>
              </w:rPr>
              <w:t>đ)</w:t>
            </w:r>
          </w:p>
        </w:tc>
        <w:tc>
          <w:tcPr>
            <w:tcW w:w="742" w:type="dxa"/>
            <w:shd w:val="clear" w:color="auto" w:fill="FFF2CC"/>
            <w:vAlign w:val="center"/>
          </w:tcPr>
          <w:p w14:paraId="5CD765CF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FFF2CC"/>
            <w:vAlign w:val="center"/>
          </w:tcPr>
          <w:p w14:paraId="4E699608" w14:textId="0443C3CB" w:rsidR="00C868DF" w:rsidRPr="00527DA3" w:rsidRDefault="00010B6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2</w:t>
            </w:r>
          </w:p>
          <w:p w14:paraId="43AD96F5" w14:textId="436DD7C4" w:rsidR="00C868DF" w:rsidRPr="00527DA3" w:rsidRDefault="00010B6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(1,0</w:t>
            </w:r>
            <w:r w:rsidR="00635522" w:rsidRPr="00527DA3">
              <w:rPr>
                <w:b/>
                <w:color w:val="000000"/>
                <w:sz w:val="28"/>
                <w:szCs w:val="28"/>
              </w:rPr>
              <w:t>đ)</w:t>
            </w:r>
          </w:p>
        </w:tc>
        <w:tc>
          <w:tcPr>
            <w:tcW w:w="1053" w:type="dxa"/>
            <w:vAlign w:val="center"/>
          </w:tcPr>
          <w:p w14:paraId="75851DFA" w14:textId="425C45C5" w:rsidR="00C868DF" w:rsidRPr="00527DA3" w:rsidRDefault="002A33F5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3</w:t>
            </w:r>
          </w:p>
          <w:p w14:paraId="0EDBEC05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(10đ)</w:t>
            </w:r>
          </w:p>
        </w:tc>
      </w:tr>
      <w:tr w:rsidR="00C868DF" w:rsidRPr="00527DA3" w14:paraId="27E49612" w14:textId="77777777" w:rsidTr="00DD4F25">
        <w:trPr>
          <w:trHeight w:val="324"/>
          <w:jc w:val="center"/>
        </w:trPr>
        <w:tc>
          <w:tcPr>
            <w:tcW w:w="5756" w:type="dxa"/>
            <w:gridSpan w:val="3"/>
            <w:vAlign w:val="center"/>
          </w:tcPr>
          <w:p w14:paraId="0B9E8EC8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lastRenderedPageBreak/>
              <w:t>Tỉ lệ</w:t>
            </w:r>
          </w:p>
        </w:tc>
        <w:tc>
          <w:tcPr>
            <w:tcW w:w="2134" w:type="dxa"/>
            <w:gridSpan w:val="2"/>
            <w:shd w:val="clear" w:color="auto" w:fill="D9E2F3"/>
            <w:vAlign w:val="center"/>
          </w:tcPr>
          <w:p w14:paraId="5CD84594" w14:textId="4D9DC71B" w:rsidR="00C868DF" w:rsidRPr="00527DA3" w:rsidRDefault="002A5CAD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30</w:t>
            </w:r>
            <w:r w:rsidR="00635522" w:rsidRPr="00527DA3">
              <w:rPr>
                <w:b/>
                <w:color w:val="000000"/>
                <w:sz w:val="28"/>
                <w:szCs w:val="28"/>
              </w:rPr>
              <w:t>%</w:t>
            </w:r>
          </w:p>
        </w:tc>
        <w:tc>
          <w:tcPr>
            <w:tcW w:w="2439" w:type="dxa"/>
            <w:gridSpan w:val="2"/>
            <w:shd w:val="clear" w:color="auto" w:fill="FBE5D5"/>
            <w:vAlign w:val="center"/>
          </w:tcPr>
          <w:p w14:paraId="6FF21E12" w14:textId="2911DFC5" w:rsidR="00C868DF" w:rsidRPr="00527DA3" w:rsidRDefault="00DC1EAD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3</w:t>
            </w:r>
            <w:r w:rsidR="004A72FE" w:rsidRPr="00527DA3">
              <w:rPr>
                <w:b/>
                <w:color w:val="000000"/>
                <w:sz w:val="28"/>
                <w:szCs w:val="28"/>
              </w:rPr>
              <w:t>0%</w:t>
            </w:r>
          </w:p>
        </w:tc>
        <w:tc>
          <w:tcPr>
            <w:tcW w:w="2340" w:type="dxa"/>
            <w:gridSpan w:val="2"/>
            <w:shd w:val="clear" w:color="auto" w:fill="E2EFD9"/>
            <w:vAlign w:val="center"/>
          </w:tcPr>
          <w:p w14:paraId="36789A8A" w14:textId="0CC583DF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3</w:t>
            </w:r>
            <w:r w:rsidR="00BC5694" w:rsidRPr="00527DA3">
              <w:rPr>
                <w:b/>
                <w:color w:val="000000"/>
                <w:sz w:val="28"/>
                <w:szCs w:val="28"/>
              </w:rPr>
              <w:t>0</w:t>
            </w:r>
            <w:r w:rsidRPr="00527DA3">
              <w:rPr>
                <w:b/>
                <w:color w:val="000000"/>
                <w:sz w:val="28"/>
                <w:szCs w:val="28"/>
              </w:rPr>
              <w:t>%</w:t>
            </w:r>
          </w:p>
        </w:tc>
        <w:tc>
          <w:tcPr>
            <w:tcW w:w="1822" w:type="dxa"/>
            <w:gridSpan w:val="2"/>
            <w:shd w:val="clear" w:color="auto" w:fill="FFF2CC"/>
            <w:vAlign w:val="center"/>
          </w:tcPr>
          <w:p w14:paraId="4BCD7FAA" w14:textId="2DE2B20B" w:rsidR="00C868DF" w:rsidRPr="00527DA3" w:rsidRDefault="00010B6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0</w:t>
            </w:r>
            <w:r w:rsidR="00635522" w:rsidRPr="00527DA3">
              <w:rPr>
                <w:b/>
                <w:color w:val="000000"/>
                <w:sz w:val="28"/>
                <w:szCs w:val="28"/>
              </w:rPr>
              <w:t>%</w:t>
            </w:r>
          </w:p>
        </w:tc>
        <w:tc>
          <w:tcPr>
            <w:tcW w:w="1053" w:type="dxa"/>
            <w:vAlign w:val="center"/>
          </w:tcPr>
          <w:p w14:paraId="25A78D4D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00%</w:t>
            </w:r>
          </w:p>
        </w:tc>
      </w:tr>
      <w:tr w:rsidR="00C868DF" w:rsidRPr="00527DA3" w14:paraId="20965BFD" w14:textId="77777777" w:rsidTr="00DD4F25">
        <w:trPr>
          <w:trHeight w:val="294"/>
          <w:jc w:val="center"/>
        </w:trPr>
        <w:tc>
          <w:tcPr>
            <w:tcW w:w="5756" w:type="dxa"/>
            <w:gridSpan w:val="3"/>
            <w:vAlign w:val="center"/>
          </w:tcPr>
          <w:p w14:paraId="075DF4E1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ỉ lệ chung</w:t>
            </w:r>
          </w:p>
        </w:tc>
        <w:tc>
          <w:tcPr>
            <w:tcW w:w="4573" w:type="dxa"/>
            <w:gridSpan w:val="4"/>
            <w:vAlign w:val="center"/>
          </w:tcPr>
          <w:p w14:paraId="3A880207" w14:textId="5B0BB5CC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6</w:t>
            </w:r>
            <w:r w:rsidR="00010B61" w:rsidRPr="00527DA3">
              <w:rPr>
                <w:b/>
                <w:color w:val="000000"/>
                <w:sz w:val="28"/>
                <w:szCs w:val="28"/>
              </w:rPr>
              <w:t>0</w:t>
            </w:r>
            <w:r w:rsidRPr="00527DA3">
              <w:rPr>
                <w:b/>
                <w:color w:val="000000"/>
                <w:sz w:val="28"/>
                <w:szCs w:val="28"/>
              </w:rPr>
              <w:t>%</w:t>
            </w:r>
          </w:p>
        </w:tc>
        <w:tc>
          <w:tcPr>
            <w:tcW w:w="4162" w:type="dxa"/>
            <w:gridSpan w:val="4"/>
            <w:vAlign w:val="center"/>
          </w:tcPr>
          <w:p w14:paraId="0EC2996B" w14:textId="7EC7AEB4" w:rsidR="00C868DF" w:rsidRPr="00527DA3" w:rsidRDefault="00010B61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40</w:t>
            </w:r>
            <w:r w:rsidR="00BC5694" w:rsidRPr="00527DA3">
              <w:rPr>
                <w:b/>
                <w:color w:val="000000"/>
                <w:sz w:val="28"/>
                <w:szCs w:val="28"/>
              </w:rPr>
              <w:t>%</w:t>
            </w:r>
          </w:p>
        </w:tc>
        <w:tc>
          <w:tcPr>
            <w:tcW w:w="1053" w:type="dxa"/>
            <w:vAlign w:val="center"/>
          </w:tcPr>
          <w:p w14:paraId="5A844D4D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00%</w:t>
            </w:r>
          </w:p>
        </w:tc>
      </w:tr>
      <w:bookmarkEnd w:id="2"/>
    </w:tbl>
    <w:p w14:paraId="0500ED2A" w14:textId="77777777" w:rsidR="000C3E81" w:rsidRDefault="000C3E81" w:rsidP="00AB092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sz w:val="28"/>
        </w:rPr>
      </w:pPr>
    </w:p>
    <w:p w14:paraId="00926F65" w14:textId="76BB282B" w:rsidR="00C868DF" w:rsidRPr="00527DA3" w:rsidRDefault="00635522" w:rsidP="00AB092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  <w:sz w:val="28"/>
        </w:rPr>
      </w:pPr>
      <w:r w:rsidRPr="00527DA3">
        <w:rPr>
          <w:sz w:val="28"/>
        </w:rPr>
        <w:br w:type="page"/>
      </w:r>
    </w:p>
    <w:p w14:paraId="0CC81970" w14:textId="20A417B2" w:rsidR="00C868DF" w:rsidRPr="00527DA3" w:rsidRDefault="00635522" w:rsidP="00AB092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color w:val="0070C0"/>
          <w:sz w:val="28"/>
        </w:rPr>
      </w:pPr>
      <w:bookmarkStart w:id="3" w:name="_heading=h.2et92p0" w:colFirst="0" w:colLast="0"/>
      <w:bookmarkEnd w:id="3"/>
      <w:r w:rsidRPr="00527DA3">
        <w:rPr>
          <w:b/>
          <w:color w:val="0070C0"/>
          <w:sz w:val="28"/>
        </w:rPr>
        <w:lastRenderedPageBreak/>
        <w:t>B. BẢN ĐẶC TẢ M</w:t>
      </w:r>
      <w:r w:rsidR="001308B2" w:rsidRPr="00527DA3">
        <w:rPr>
          <w:b/>
          <w:color w:val="0070C0"/>
          <w:sz w:val="28"/>
        </w:rPr>
        <w:t xml:space="preserve">A TRẬN ĐỀ KIỂM TRA </w:t>
      </w:r>
    </w:p>
    <w:tbl>
      <w:tblPr>
        <w:tblStyle w:val="a0"/>
        <w:tblW w:w="1478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50"/>
        <w:gridCol w:w="1490"/>
        <w:gridCol w:w="2433"/>
        <w:gridCol w:w="4888"/>
        <w:gridCol w:w="1228"/>
        <w:gridCol w:w="1494"/>
        <w:gridCol w:w="1416"/>
        <w:gridCol w:w="1088"/>
      </w:tblGrid>
      <w:tr w:rsidR="00C868DF" w:rsidRPr="00527DA3" w14:paraId="03F65A47" w14:textId="77777777" w:rsidTr="00B64518">
        <w:trPr>
          <w:trHeight w:val="480"/>
          <w:jc w:val="center"/>
        </w:trPr>
        <w:tc>
          <w:tcPr>
            <w:tcW w:w="750" w:type="dxa"/>
            <w:vMerge w:val="restart"/>
            <w:vAlign w:val="center"/>
          </w:tcPr>
          <w:p w14:paraId="73848373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70C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STT</w:t>
            </w:r>
          </w:p>
        </w:tc>
        <w:tc>
          <w:tcPr>
            <w:tcW w:w="1490" w:type="dxa"/>
            <w:vMerge w:val="restart"/>
            <w:vAlign w:val="center"/>
          </w:tcPr>
          <w:p w14:paraId="3DB3CD19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 xml:space="preserve">Chương/ </w:t>
            </w:r>
          </w:p>
          <w:p w14:paraId="35D0131F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70C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Chủ đề</w:t>
            </w:r>
          </w:p>
        </w:tc>
        <w:tc>
          <w:tcPr>
            <w:tcW w:w="2433" w:type="dxa"/>
            <w:vMerge w:val="restart"/>
            <w:vAlign w:val="center"/>
          </w:tcPr>
          <w:p w14:paraId="0A7A5A57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4888" w:type="dxa"/>
            <w:vMerge w:val="restart"/>
            <w:vAlign w:val="center"/>
          </w:tcPr>
          <w:p w14:paraId="12E8796D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70C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5226" w:type="dxa"/>
            <w:gridSpan w:val="4"/>
            <w:vAlign w:val="center"/>
          </w:tcPr>
          <w:p w14:paraId="7B86F873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Số câu hỏi theo mức độ</w:t>
            </w:r>
          </w:p>
        </w:tc>
      </w:tr>
      <w:tr w:rsidR="00C868DF" w:rsidRPr="00527DA3" w14:paraId="36C75BF8" w14:textId="77777777" w:rsidTr="009D7833">
        <w:trPr>
          <w:trHeight w:val="144"/>
          <w:jc w:val="center"/>
        </w:trPr>
        <w:tc>
          <w:tcPr>
            <w:tcW w:w="750" w:type="dxa"/>
            <w:vMerge/>
            <w:vAlign w:val="center"/>
          </w:tcPr>
          <w:p w14:paraId="1CF20B12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vAlign w:val="center"/>
          </w:tcPr>
          <w:p w14:paraId="0C9F6AA3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/>
            <w:vAlign w:val="center"/>
          </w:tcPr>
          <w:p w14:paraId="5ACAB26D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vMerge/>
            <w:vAlign w:val="center"/>
          </w:tcPr>
          <w:p w14:paraId="2D2BD6D1" w14:textId="77777777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228" w:type="dxa"/>
            <w:vAlign w:val="center"/>
          </w:tcPr>
          <w:p w14:paraId="05DCD3E4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494" w:type="dxa"/>
            <w:vAlign w:val="center"/>
          </w:tcPr>
          <w:p w14:paraId="03B97BA4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416" w:type="dxa"/>
            <w:vAlign w:val="center"/>
          </w:tcPr>
          <w:p w14:paraId="7DC903B0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088" w:type="dxa"/>
            <w:vAlign w:val="center"/>
          </w:tcPr>
          <w:p w14:paraId="239F7139" w14:textId="77777777" w:rsidR="00C868DF" w:rsidRPr="00527DA3" w:rsidRDefault="00635522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Vận dụng cao</w:t>
            </w:r>
          </w:p>
        </w:tc>
      </w:tr>
      <w:tr w:rsidR="005D394E" w:rsidRPr="00527DA3" w14:paraId="6CF3DB80" w14:textId="77777777" w:rsidTr="009D7833">
        <w:trPr>
          <w:trHeight w:val="798"/>
          <w:jc w:val="center"/>
        </w:trPr>
        <w:tc>
          <w:tcPr>
            <w:tcW w:w="750" w:type="dxa"/>
            <w:vMerge w:val="restart"/>
          </w:tcPr>
          <w:p w14:paraId="4E75CDA0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bookmarkStart w:id="4" w:name="_heading=h.tyjcwt" w:colFirst="0" w:colLast="0"/>
            <w:bookmarkStart w:id="5" w:name="_Hlk141888089"/>
            <w:bookmarkEnd w:id="4"/>
          </w:p>
          <w:p w14:paraId="185E4EB1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74FD8E6D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3E4DD94B" w14:textId="4D1032D9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</w:t>
            </w:r>
          </w:p>
          <w:p w14:paraId="4B95E916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511BDED6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35409C86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0AC17FEC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3C553FE6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2D81391E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5178F037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27A4504A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65A8E658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1B99B867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173D82B8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2DCC88A3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  <w:p w14:paraId="191FFEC8" w14:textId="36BCDB5D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70C0"/>
                <w:sz w:val="28"/>
                <w:szCs w:val="28"/>
              </w:rPr>
            </w:pPr>
          </w:p>
        </w:tc>
        <w:tc>
          <w:tcPr>
            <w:tcW w:w="1490" w:type="dxa"/>
            <w:vMerge w:val="restart"/>
          </w:tcPr>
          <w:p w14:paraId="42E4F72A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64EAD24F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1F93088D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66BBD99E" w14:textId="797F33F1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4F987EC7" w14:textId="21460BC0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  <w:r>
              <w:rPr>
                <w:b/>
                <w:i/>
                <w:iCs/>
                <w:sz w:val="28"/>
                <w:szCs w:val="28"/>
              </w:rPr>
              <w:t>Hàm số và đồ thị</w:t>
            </w:r>
          </w:p>
          <w:p w14:paraId="28448637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67DDB15D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3EEA1E44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3697FC9B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7FC2A158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68B4A168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74A0F6F5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5E2F0F96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091893B6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0EE771AE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  <w:p w14:paraId="7B7DEF48" w14:textId="2F223BC3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iCs/>
                <w:sz w:val="28"/>
                <w:szCs w:val="28"/>
              </w:rPr>
            </w:pPr>
          </w:p>
        </w:tc>
        <w:tc>
          <w:tcPr>
            <w:tcW w:w="2433" w:type="dxa"/>
            <w:vMerge w:val="restart"/>
          </w:tcPr>
          <w:p w14:paraId="295198F1" w14:textId="366BFB6C" w:rsidR="005D394E" w:rsidRPr="00527DA3" w:rsidRDefault="002A33F5" w:rsidP="00B07F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Cs/>
                <w:i/>
                <w:iCs/>
                <w:color w:val="0070C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lastRenderedPageBreak/>
              <w:t>Hàm số. Mặt phẳng tọa độ</w:t>
            </w:r>
          </w:p>
        </w:tc>
        <w:tc>
          <w:tcPr>
            <w:tcW w:w="4888" w:type="dxa"/>
            <w:tcBorders>
              <w:bottom w:val="single" w:sz="4" w:space="0" w:color="auto"/>
            </w:tcBorders>
          </w:tcPr>
          <w:p w14:paraId="2CE8A2F2" w14:textId="77777777" w:rsidR="005D394E" w:rsidRPr="00527DA3" w:rsidRDefault="005D394E" w:rsidP="00AB0920">
            <w:pPr>
              <w:widowControl w:val="0"/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 w:rsidRPr="00527DA3">
              <w:rPr>
                <w:b/>
                <w:bCs/>
                <w:i/>
                <w:iCs/>
                <w:sz w:val="28"/>
                <w:szCs w:val="28"/>
              </w:rPr>
              <w:t>Nhận biết:</w:t>
            </w:r>
          </w:p>
          <w:p w14:paraId="02B76537" w14:textId="11592DA0" w:rsidR="005D394E" w:rsidRPr="00527DA3" w:rsidRDefault="00490DE7" w:rsidP="00AB0920">
            <w:pPr>
              <w:widowControl w:val="0"/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hận biết được tọa độ của một điểm trên mặt phẳng tọa độ</w:t>
            </w:r>
          </w:p>
        </w:tc>
        <w:tc>
          <w:tcPr>
            <w:tcW w:w="1228" w:type="dxa"/>
            <w:tcBorders>
              <w:bottom w:val="single" w:sz="4" w:space="0" w:color="auto"/>
            </w:tcBorders>
          </w:tcPr>
          <w:p w14:paraId="5A9AA96E" w14:textId="7525084A" w:rsidR="005D394E" w:rsidRPr="00527DA3" w:rsidRDefault="00490DE7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="005D394E" w:rsidRPr="00527DA3">
              <w:rPr>
                <w:color w:val="000000"/>
                <w:sz w:val="28"/>
                <w:szCs w:val="28"/>
              </w:rPr>
              <w:t>TN</w:t>
            </w:r>
          </w:p>
          <w:p w14:paraId="50B2AA8C" w14:textId="6EF3918C" w:rsidR="005D394E" w:rsidRPr="00527DA3" w:rsidRDefault="00490DE7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4</w:t>
            </w:r>
            <w:r w:rsidR="005D394E" w:rsidRPr="00527DA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1494" w:type="dxa"/>
            <w:tcBorders>
              <w:bottom w:val="single" w:sz="4" w:space="0" w:color="auto"/>
            </w:tcBorders>
          </w:tcPr>
          <w:p w14:paraId="7145A635" w14:textId="37CC0929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14:paraId="18063EEF" w14:textId="29882C35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42A91E15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5D394E" w:rsidRPr="00527DA3" w14:paraId="4A174D37" w14:textId="77777777" w:rsidTr="009D7833">
        <w:trPr>
          <w:trHeight w:val="2034"/>
          <w:jc w:val="center"/>
        </w:trPr>
        <w:tc>
          <w:tcPr>
            <w:tcW w:w="750" w:type="dxa"/>
            <w:vMerge/>
          </w:tcPr>
          <w:p w14:paraId="08672650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</w:tcPr>
          <w:p w14:paraId="78357FCF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iCs/>
                <w:sz w:val="28"/>
                <w:szCs w:val="28"/>
              </w:rPr>
            </w:pPr>
          </w:p>
        </w:tc>
        <w:tc>
          <w:tcPr>
            <w:tcW w:w="2433" w:type="dxa"/>
            <w:vMerge/>
            <w:tcBorders>
              <w:bottom w:val="single" w:sz="4" w:space="0" w:color="auto"/>
            </w:tcBorders>
          </w:tcPr>
          <w:p w14:paraId="3775239B" w14:textId="77777777" w:rsidR="005D394E" w:rsidRPr="00527DA3" w:rsidRDefault="005D394E" w:rsidP="006574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43D45DCA" w14:textId="77777777" w:rsidR="00E222DD" w:rsidRDefault="00E222DD" w:rsidP="00E222DD">
            <w:pPr>
              <w:widowControl w:val="0"/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bookmarkStart w:id="6" w:name="_Hlk141888402"/>
            <w:r>
              <w:rPr>
                <w:b/>
                <w:bCs/>
                <w:i/>
                <w:iCs/>
                <w:sz w:val="28"/>
                <w:szCs w:val="28"/>
              </w:rPr>
              <w:t>Vận dụng cao:</w:t>
            </w:r>
            <w:bookmarkEnd w:id="6"/>
          </w:p>
          <w:p w14:paraId="7CCBE7B7" w14:textId="34833E8E" w:rsidR="005D394E" w:rsidRPr="00E222DD" w:rsidRDefault="00E222DD" w:rsidP="00E222DD">
            <w:pPr>
              <w:widowControl w:val="0"/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T</w:t>
            </w:r>
            <w:r>
              <w:rPr>
                <w:sz w:val="28"/>
                <w:szCs w:val="28"/>
              </w:rPr>
              <w:t>ìm được tọa độ điểm cố định  mà đường thẳng luôn đi qua với mọi m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75E6B79C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31EB93FA" w14:textId="7D0DC4F0" w:rsidR="005D394E" w:rsidRPr="00527DA3" w:rsidRDefault="005D394E" w:rsidP="002476E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</w:p>
          <w:p w14:paraId="2F1EDA87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4DB23473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4892FD96" w14:textId="35855C54" w:rsidR="00120076" w:rsidRPr="00527DA3" w:rsidRDefault="00120076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  <w:p w14:paraId="144924E0" w14:textId="77777777" w:rsidR="00E222DD" w:rsidRPr="00527DA3" w:rsidRDefault="00E222DD" w:rsidP="00E222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TL</w:t>
            </w:r>
          </w:p>
          <w:p w14:paraId="4247807B" w14:textId="0FCB9B27" w:rsidR="00120076" w:rsidRPr="00527DA3" w:rsidRDefault="00E222DD" w:rsidP="00E222DD">
            <w:pPr>
              <w:rPr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(</w:t>
            </w:r>
            <w:r w:rsidR="00B64518">
              <w:rPr>
                <w:color w:val="000000"/>
                <w:sz w:val="28"/>
                <w:szCs w:val="28"/>
              </w:rPr>
              <w:t>Bài</w:t>
            </w:r>
            <w:r>
              <w:rPr>
                <w:color w:val="000000"/>
                <w:sz w:val="28"/>
                <w:szCs w:val="28"/>
              </w:rPr>
              <w:t>4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42A77866" w14:textId="77777777" w:rsidR="005D394E" w:rsidRPr="00527DA3" w:rsidRDefault="005D394E" w:rsidP="00120076">
            <w:pPr>
              <w:rPr>
                <w:sz w:val="28"/>
                <w:szCs w:val="28"/>
              </w:rPr>
            </w:pPr>
          </w:p>
        </w:tc>
      </w:tr>
      <w:tr w:rsidR="005D394E" w:rsidRPr="00527DA3" w14:paraId="7F41D205" w14:textId="77777777" w:rsidTr="009D7833">
        <w:trPr>
          <w:trHeight w:val="840"/>
          <w:jc w:val="center"/>
        </w:trPr>
        <w:tc>
          <w:tcPr>
            <w:tcW w:w="750" w:type="dxa"/>
            <w:vMerge/>
          </w:tcPr>
          <w:p w14:paraId="73E7A9B0" w14:textId="3CCDD6F5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</w:tcPr>
          <w:p w14:paraId="1965C4D8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iCs/>
                <w:sz w:val="28"/>
                <w:szCs w:val="28"/>
              </w:rPr>
            </w:pPr>
          </w:p>
        </w:tc>
        <w:tc>
          <w:tcPr>
            <w:tcW w:w="2433" w:type="dxa"/>
            <w:vMerge w:val="restart"/>
            <w:tcBorders>
              <w:top w:val="single" w:sz="4" w:space="0" w:color="auto"/>
            </w:tcBorders>
          </w:tcPr>
          <w:p w14:paraId="27A81ACC" w14:textId="77777777" w:rsidR="00490DE7" w:rsidRDefault="00490DE7" w:rsidP="00490D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Hàm số bậc nhất và đồ thị hàm số bậc nhất y= ax+b</w:t>
            </w:r>
          </w:p>
          <w:p w14:paraId="703D4857" w14:textId="7718C4B2" w:rsidR="005D394E" w:rsidRPr="00527DA3" w:rsidRDefault="00490DE7" w:rsidP="00490D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i/>
                <w:iCs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(</w:t>
            </w:r>
            <w:r w:rsidRPr="003C4375">
              <w:rPr>
                <w:color w:val="000000"/>
                <w:sz w:val="28"/>
                <w:szCs w:val="28"/>
              </w:rPr>
              <w:t>a ≠ 0</w:t>
            </w:r>
            <w:r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73D35912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Nhận biết:</w:t>
            </w:r>
            <w:r w:rsidRPr="00527DA3">
              <w:rPr>
                <w:color w:val="000000"/>
                <w:sz w:val="28"/>
                <w:szCs w:val="28"/>
              </w:rPr>
              <w:t xml:space="preserve">  </w:t>
            </w:r>
          </w:p>
          <w:p w14:paraId="7A0D2272" w14:textId="3735ECB4" w:rsidR="005D394E" w:rsidRPr="00527DA3" w:rsidRDefault="001B6ED0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_ Nhận biết được đồ thị hàm số bậc nhất và hệ số góc của đường thẳng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75AE7C2C" w14:textId="2400932B" w:rsidR="00E745A3" w:rsidRDefault="00E745A3" w:rsidP="00E745A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TN</w:t>
            </w:r>
          </w:p>
          <w:p w14:paraId="41DEAD54" w14:textId="2909EF66" w:rsidR="00E745A3" w:rsidRPr="00527DA3" w:rsidRDefault="00E745A3" w:rsidP="00E745A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3,6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64EF5E62" w14:textId="737F6177" w:rsidR="005D394E" w:rsidRPr="00527DA3" w:rsidRDefault="005D394E" w:rsidP="00E745A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4E04AFE4" w14:textId="5B85D854" w:rsidR="005D394E" w:rsidRPr="00527DA3" w:rsidRDefault="005D394E" w:rsidP="00E745A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24DC92F3" w14:textId="66730547" w:rsidR="005D394E" w:rsidRPr="00527DA3" w:rsidRDefault="005D394E" w:rsidP="00E745A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3CFE34F1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5D394E" w:rsidRPr="00527DA3" w14:paraId="7498687F" w14:textId="77777777" w:rsidTr="009D7833">
        <w:trPr>
          <w:trHeight w:val="810"/>
          <w:jc w:val="center"/>
        </w:trPr>
        <w:tc>
          <w:tcPr>
            <w:tcW w:w="750" w:type="dxa"/>
            <w:vMerge/>
          </w:tcPr>
          <w:p w14:paraId="22CC16CF" w14:textId="73A5DC61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</w:tcPr>
          <w:p w14:paraId="0A93C97C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iCs/>
                <w:sz w:val="28"/>
                <w:szCs w:val="28"/>
              </w:rPr>
            </w:pPr>
          </w:p>
        </w:tc>
        <w:tc>
          <w:tcPr>
            <w:tcW w:w="2433" w:type="dxa"/>
            <w:vMerge/>
            <w:tcBorders>
              <w:top w:val="single" w:sz="4" w:space="0" w:color="auto"/>
            </w:tcBorders>
          </w:tcPr>
          <w:p w14:paraId="62A55C0F" w14:textId="77777777" w:rsidR="005D394E" w:rsidRPr="00527DA3" w:rsidRDefault="005D394E" w:rsidP="006574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4E843B6C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Thông hiểu:</w:t>
            </w:r>
          </w:p>
          <w:p w14:paraId="7CC98642" w14:textId="61022210" w:rsidR="005D394E" w:rsidRPr="001B6ED0" w:rsidRDefault="005D394E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 xml:space="preserve">– </w:t>
            </w:r>
            <w:r w:rsidR="001B6ED0">
              <w:rPr>
                <w:sz w:val="28"/>
                <w:szCs w:val="28"/>
              </w:rPr>
              <w:t xml:space="preserve">Vẽ được đồ thị hàm số bậc nhất dạng </w:t>
            </w:r>
            <w:r w:rsidR="001B6ED0">
              <w:rPr>
                <w:i/>
                <w:color w:val="000000"/>
                <w:sz w:val="28"/>
                <w:szCs w:val="28"/>
              </w:rPr>
              <w:t>y= ax+b (</w:t>
            </w:r>
            <w:r w:rsidR="001B6ED0" w:rsidRPr="003C4375">
              <w:rPr>
                <w:color w:val="000000"/>
                <w:sz w:val="28"/>
                <w:szCs w:val="28"/>
              </w:rPr>
              <w:t>a ≠ 0</w:t>
            </w:r>
            <w:r w:rsidR="001B6ED0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0454E681" w14:textId="77777777" w:rsidR="005D394E" w:rsidRPr="00527DA3" w:rsidRDefault="005D394E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5A3097DF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54D2A57A" w14:textId="77777777" w:rsidR="001B6ED0" w:rsidRDefault="001B6ED0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TL</w:t>
            </w:r>
          </w:p>
          <w:p w14:paraId="30232C56" w14:textId="77777777" w:rsidR="001B6ED0" w:rsidRPr="00527DA3" w:rsidRDefault="001B6ED0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 bài 1a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153F36A2" w14:textId="38C8E788" w:rsidR="005D394E" w:rsidRPr="00527DA3" w:rsidRDefault="005D394E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351F988E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182C3FCD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5D394E" w:rsidRPr="00527DA3" w14:paraId="18BC8C98" w14:textId="77777777" w:rsidTr="009D7833">
        <w:trPr>
          <w:trHeight w:val="913"/>
          <w:jc w:val="center"/>
        </w:trPr>
        <w:tc>
          <w:tcPr>
            <w:tcW w:w="750" w:type="dxa"/>
            <w:vMerge/>
            <w:tcBorders>
              <w:bottom w:val="single" w:sz="4" w:space="0" w:color="auto"/>
            </w:tcBorders>
          </w:tcPr>
          <w:p w14:paraId="16489674" w14:textId="41E88736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tcBorders>
              <w:bottom w:val="single" w:sz="4" w:space="0" w:color="auto"/>
            </w:tcBorders>
          </w:tcPr>
          <w:p w14:paraId="79C0AD17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iCs/>
                <w:sz w:val="28"/>
                <w:szCs w:val="28"/>
              </w:rPr>
            </w:pPr>
          </w:p>
        </w:tc>
        <w:tc>
          <w:tcPr>
            <w:tcW w:w="2433" w:type="dxa"/>
            <w:vMerge/>
            <w:tcBorders>
              <w:bottom w:val="single" w:sz="4" w:space="0" w:color="auto"/>
            </w:tcBorders>
          </w:tcPr>
          <w:p w14:paraId="6FBD3A19" w14:textId="77777777" w:rsidR="005D394E" w:rsidRPr="00527DA3" w:rsidRDefault="005D394E" w:rsidP="0065749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609A7873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i/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Vận dụng:</w:t>
            </w:r>
          </w:p>
          <w:p w14:paraId="4F43682B" w14:textId="77777777" w:rsidR="005D394E" w:rsidRDefault="001B6ED0" w:rsidP="001B6ED0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ìm được tọa độ giao điểm giữa hai đường thẳng, </w:t>
            </w:r>
          </w:p>
          <w:p w14:paraId="0481DD03" w14:textId="768A4CDD" w:rsidR="001B6ED0" w:rsidRPr="00527DA3" w:rsidRDefault="001B6ED0" w:rsidP="001B6ED0">
            <w:pPr>
              <w:widowContro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Tìm được giá trị m khi biết đồ thị hàm số song song với đường đã cho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1ED812B4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62524E04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659E676E" w14:textId="77777777" w:rsidR="001B6ED0" w:rsidRDefault="001B6ED0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TL</w:t>
            </w:r>
          </w:p>
          <w:p w14:paraId="08F2E3B8" w14:textId="62FE3B03" w:rsidR="001B6ED0" w:rsidRPr="00527DA3" w:rsidRDefault="001B6ED0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1b,c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0A87EC5D" w14:textId="2AE507E2" w:rsidR="005D394E" w:rsidRPr="00527DA3" w:rsidRDefault="005D394E" w:rsidP="001B6ED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1B835765" w14:textId="77777777" w:rsidR="005D394E" w:rsidRPr="00527DA3" w:rsidRDefault="005D394E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3A618D8E" w14:textId="77777777" w:rsidTr="009D7833">
        <w:trPr>
          <w:trHeight w:val="1466"/>
          <w:jc w:val="center"/>
        </w:trPr>
        <w:tc>
          <w:tcPr>
            <w:tcW w:w="750" w:type="dxa"/>
            <w:vMerge w:val="restart"/>
            <w:tcBorders>
              <w:top w:val="single" w:sz="4" w:space="0" w:color="auto"/>
            </w:tcBorders>
            <w:vAlign w:val="center"/>
          </w:tcPr>
          <w:p w14:paraId="6238AF77" w14:textId="1073D896" w:rsidR="007F6ED9" w:rsidRPr="00527DA3" w:rsidRDefault="007F6ED9" w:rsidP="007F6ED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bookmarkStart w:id="7" w:name="_Hlk141888523"/>
            <w:bookmarkEnd w:id="5"/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490" w:type="dxa"/>
            <w:vMerge w:val="restart"/>
            <w:tcBorders>
              <w:top w:val="single" w:sz="4" w:space="0" w:color="auto"/>
            </w:tcBorders>
            <w:vAlign w:val="center"/>
          </w:tcPr>
          <w:p w14:paraId="29C5ECD8" w14:textId="35F9717E" w:rsidR="007F6ED9" w:rsidRDefault="007F6ED9" w:rsidP="007F6ED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i/>
                <w:iCs/>
                <w:sz w:val="28"/>
                <w:szCs w:val="28"/>
              </w:rPr>
            </w:pPr>
            <w:r w:rsidRPr="000C3E81">
              <w:rPr>
                <w:b/>
                <w:color w:val="000000"/>
                <w:sz w:val="26"/>
                <w:szCs w:val="26"/>
              </w:rPr>
              <w:t>Một số yếu tố thống kê và xác suất</w:t>
            </w:r>
          </w:p>
          <w:p w14:paraId="33B04CB6" w14:textId="7C111256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 w:val="restart"/>
            <w:tcBorders>
              <w:top w:val="single" w:sz="4" w:space="0" w:color="auto"/>
            </w:tcBorders>
            <w:vAlign w:val="center"/>
          </w:tcPr>
          <w:p w14:paraId="2D45FBD3" w14:textId="77777777" w:rsidR="00046423" w:rsidRDefault="00046423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i/>
                <w:noProof/>
                <w:sz w:val="26"/>
                <w:szCs w:val="26"/>
              </w:rPr>
            </w:pPr>
          </w:p>
          <w:p w14:paraId="23F57DD4" w14:textId="77777777" w:rsidR="007F6ED9" w:rsidRPr="00527DA3" w:rsidRDefault="007F6ED9" w:rsidP="00B07F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i/>
                <w:color w:val="000000"/>
                <w:sz w:val="28"/>
                <w:szCs w:val="28"/>
              </w:rPr>
            </w:pPr>
            <w:r w:rsidRPr="00855725">
              <w:rPr>
                <w:b/>
                <w:i/>
                <w:noProof/>
                <w:sz w:val="26"/>
                <w:szCs w:val="26"/>
                <w:lang w:val="vi-VN"/>
              </w:rPr>
              <w:t>Thu</w:t>
            </w:r>
            <w:r w:rsidRPr="00855725">
              <w:rPr>
                <w:b/>
                <w:i/>
                <w:noProof/>
                <w:sz w:val="26"/>
                <w:szCs w:val="26"/>
              </w:rPr>
              <w:t xml:space="preserve"> </w:t>
            </w:r>
            <w:r w:rsidRPr="00855725">
              <w:rPr>
                <w:b/>
                <w:i/>
                <w:noProof/>
                <w:sz w:val="26"/>
                <w:szCs w:val="26"/>
                <w:lang w:val="vi-VN"/>
              </w:rPr>
              <w:t xml:space="preserve">thập, phân loại, </w:t>
            </w:r>
            <w:r w:rsidRPr="00855725">
              <w:rPr>
                <w:b/>
                <w:i/>
                <w:noProof/>
                <w:sz w:val="26"/>
                <w:szCs w:val="26"/>
                <w:lang w:val="vi-VN"/>
              </w:rPr>
              <w:br/>
              <w:t>dữ liệu</w:t>
            </w:r>
            <w:r w:rsidRPr="00855725">
              <w:rPr>
                <w:b/>
                <w:i/>
                <w:noProof/>
                <w:sz w:val="26"/>
                <w:szCs w:val="26"/>
              </w:rPr>
              <w:t>, mô tả và biểu diễn, phân tích và xử lí dữ liệu ở các dạng biểu đồ.</w:t>
            </w:r>
            <w:r w:rsidRPr="00855725">
              <w:rPr>
                <w:b/>
                <w:i/>
                <w:noProof/>
                <w:sz w:val="26"/>
                <w:szCs w:val="26"/>
                <w:lang w:val="vi-VN"/>
              </w:rPr>
              <w:t xml:space="preserve"> </w:t>
            </w:r>
          </w:p>
          <w:p w14:paraId="0D7BABDA" w14:textId="531ED402" w:rsidR="007F6ED9" w:rsidRPr="00527DA3" w:rsidRDefault="007F6ED9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181A0240" w14:textId="0AA9B461" w:rsidR="007F6ED9" w:rsidRPr="00527DA3" w:rsidRDefault="007F6ED9" w:rsidP="007F6ED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Nhận biết:</w:t>
            </w:r>
            <w:r w:rsidRPr="00527DA3">
              <w:rPr>
                <w:color w:val="000000"/>
                <w:sz w:val="28"/>
                <w:szCs w:val="28"/>
              </w:rPr>
              <w:t xml:space="preserve">  </w:t>
            </w:r>
            <w:r w:rsidR="00046423">
              <w:rPr>
                <w:color w:val="000000"/>
                <w:sz w:val="28"/>
                <w:szCs w:val="28"/>
              </w:rPr>
              <w:t>Nhận biết và phân loại được dữ liệu thống kê</w:t>
            </w:r>
          </w:p>
          <w:p w14:paraId="28253102" w14:textId="646413D8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Cs/>
                <w:iCs/>
                <w:color w:val="000000"/>
                <w:sz w:val="28"/>
                <w:szCs w:val="28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6C2B0E19" w14:textId="467417FA" w:rsidR="00046423" w:rsidRDefault="00046423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3</w:t>
            </w:r>
            <w:r>
              <w:rPr>
                <w:color w:val="000000"/>
                <w:sz w:val="28"/>
                <w:szCs w:val="28"/>
              </w:rPr>
              <w:t>TN</w:t>
            </w:r>
          </w:p>
          <w:p w14:paraId="4AC8BE22" w14:textId="77777777" w:rsidR="00046423" w:rsidRPr="00527DA3" w:rsidRDefault="00046423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1,2,8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35D5D18D" w14:textId="6EC89F5E" w:rsidR="007F6ED9" w:rsidRPr="00527DA3" w:rsidRDefault="007F6ED9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66D4CE0F" w14:textId="393575AA" w:rsidR="007F6ED9" w:rsidRPr="00527DA3" w:rsidRDefault="007F6ED9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0CF20C5D" w14:textId="52EFDFFC" w:rsidR="007F6ED9" w:rsidRPr="00527DA3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3CD10960" w14:textId="5B1408D1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60B6E328" w14:textId="77777777" w:rsidTr="009D7833">
        <w:trPr>
          <w:trHeight w:val="1350"/>
          <w:jc w:val="center"/>
        </w:trPr>
        <w:tc>
          <w:tcPr>
            <w:tcW w:w="750" w:type="dxa"/>
            <w:vMerge/>
            <w:vAlign w:val="center"/>
          </w:tcPr>
          <w:p w14:paraId="7741A3AD" w14:textId="096A34EB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vAlign w:val="center"/>
          </w:tcPr>
          <w:p w14:paraId="2C3112F8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/>
            <w:tcBorders>
              <w:top w:val="single" w:sz="4" w:space="0" w:color="auto"/>
            </w:tcBorders>
            <w:vAlign w:val="center"/>
          </w:tcPr>
          <w:p w14:paraId="71B175F4" w14:textId="77777777" w:rsidR="007F6ED9" w:rsidRPr="00527DA3" w:rsidRDefault="007F6ED9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5D425795" w14:textId="77777777" w:rsidR="007F6ED9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Thông hiểu:</w:t>
            </w:r>
          </w:p>
          <w:p w14:paraId="400704E1" w14:textId="0672D0D9" w:rsidR="00046423" w:rsidRPr="003E5E0B" w:rsidRDefault="003E5E0B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Cs/>
                <w:iCs/>
                <w:sz w:val="28"/>
                <w:szCs w:val="28"/>
              </w:rPr>
            </w:pPr>
            <w:r w:rsidRPr="003E5E0B">
              <w:rPr>
                <w:bCs/>
                <w:iCs/>
                <w:sz w:val="28"/>
                <w:szCs w:val="28"/>
              </w:rPr>
              <w:t>Phân tích và xử lí được dữ liệu khi quan sát biểu đồ ở mức độ đơn giản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68531383" w14:textId="77777777" w:rsidR="007F6ED9" w:rsidRPr="00527DA3" w:rsidRDefault="007F6ED9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7882FB3A" w14:textId="77777777" w:rsidR="00046423" w:rsidRDefault="00046423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TL</w:t>
            </w:r>
          </w:p>
          <w:p w14:paraId="53ECD57B" w14:textId="3E0F99A9" w:rsidR="00046423" w:rsidRPr="00527DA3" w:rsidRDefault="00046423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2a,c)</w:t>
            </w:r>
          </w:p>
          <w:p w14:paraId="56207862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36B721BE" w14:textId="77777777" w:rsidR="007F6ED9" w:rsidRPr="00527DA3" w:rsidRDefault="007F6ED9" w:rsidP="005D39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2A963D35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34F7E647" w14:textId="77777777" w:rsidTr="009D7833">
        <w:trPr>
          <w:trHeight w:val="960"/>
          <w:jc w:val="center"/>
        </w:trPr>
        <w:tc>
          <w:tcPr>
            <w:tcW w:w="750" w:type="dxa"/>
            <w:vMerge/>
            <w:vAlign w:val="center"/>
          </w:tcPr>
          <w:p w14:paraId="380FE352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vAlign w:val="center"/>
          </w:tcPr>
          <w:p w14:paraId="5490954F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BCCD58" w14:textId="77777777" w:rsidR="007F6ED9" w:rsidRPr="00527DA3" w:rsidRDefault="007F6ED9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6B1E740B" w14:textId="24844E66" w:rsidR="007F6ED9" w:rsidRPr="00527DA3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i/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Vận Dụng:</w:t>
            </w:r>
            <w:r w:rsidR="003E5E0B">
              <w:rPr>
                <w:b/>
                <w:i/>
                <w:color w:val="000000"/>
                <w:sz w:val="28"/>
                <w:szCs w:val="28"/>
              </w:rPr>
              <w:t xml:space="preserve"> </w:t>
            </w:r>
            <w:r w:rsidR="003E5E0B" w:rsidRPr="003E5E0B">
              <w:rPr>
                <w:color w:val="000000"/>
                <w:sz w:val="28"/>
                <w:szCs w:val="28"/>
              </w:rPr>
              <w:t>Tính được tỉ số</w:t>
            </w:r>
            <w:r w:rsidR="003E5E0B">
              <w:rPr>
                <w:color w:val="000000"/>
                <w:sz w:val="28"/>
                <w:szCs w:val="28"/>
              </w:rPr>
              <w:t xml:space="preserve">  và tỉ số % các giá trị khi quan sát biểu đồ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0A56CA5A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3E9D9804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7B0DFBA3" w14:textId="39C256EA" w:rsidR="00046423" w:rsidRDefault="00046423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TL</w:t>
            </w:r>
          </w:p>
          <w:p w14:paraId="627B92F9" w14:textId="2E088185" w:rsidR="00046423" w:rsidRPr="00527DA3" w:rsidRDefault="00046423" w:rsidP="0004642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</w:t>
            </w:r>
            <w:r w:rsidR="00B64518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2b,d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3EDDA992" w14:textId="77777777" w:rsidR="007F6ED9" w:rsidRPr="00527DA3" w:rsidRDefault="007F6ED9" w:rsidP="005D39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58BF10E4" w14:textId="1DC3A248" w:rsidR="007F6ED9" w:rsidRPr="00527DA3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491D68CC" w14:textId="77777777" w:rsidTr="009D7833">
        <w:trPr>
          <w:trHeight w:val="960"/>
          <w:jc w:val="center"/>
        </w:trPr>
        <w:tc>
          <w:tcPr>
            <w:tcW w:w="750" w:type="dxa"/>
            <w:vMerge/>
            <w:vAlign w:val="center"/>
          </w:tcPr>
          <w:p w14:paraId="1D3E7D54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vAlign w:val="center"/>
          </w:tcPr>
          <w:p w14:paraId="015ACDD2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 w:val="restart"/>
            <w:tcBorders>
              <w:top w:val="single" w:sz="4" w:space="0" w:color="auto"/>
            </w:tcBorders>
            <w:vAlign w:val="center"/>
          </w:tcPr>
          <w:p w14:paraId="13969DA6" w14:textId="51A09F1D" w:rsidR="007F6ED9" w:rsidRPr="00527DA3" w:rsidRDefault="007F6ED9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Xác suất thực nghiệm của một số biến cố trong một số trò chơi đơn gỉan</w:t>
            </w: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6B98AAC7" w14:textId="77777777" w:rsidR="007F6ED9" w:rsidRDefault="007F6ED9" w:rsidP="006978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Nhận biết:</w:t>
            </w:r>
            <w:r w:rsidRPr="00527DA3">
              <w:rPr>
                <w:color w:val="000000"/>
                <w:sz w:val="28"/>
                <w:szCs w:val="28"/>
              </w:rPr>
              <w:t xml:space="preserve">  </w:t>
            </w:r>
          </w:p>
          <w:p w14:paraId="0978E6CD" w14:textId="394B7D2A" w:rsidR="003E5E0B" w:rsidRPr="00527DA3" w:rsidRDefault="003E5E0B" w:rsidP="006978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Nhận biết được xác suất thực nghiệm của một số biến cố</w:t>
            </w:r>
          </w:p>
          <w:p w14:paraId="142AB12A" w14:textId="77777777" w:rsidR="007F6ED9" w:rsidRPr="00527DA3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308E2C9D" w14:textId="77777777" w:rsidR="003E5E0B" w:rsidRDefault="003E5E0B" w:rsidP="003E5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TN</w:t>
            </w:r>
          </w:p>
          <w:p w14:paraId="2BCB47CC" w14:textId="77777777" w:rsidR="003E5E0B" w:rsidRPr="00527DA3" w:rsidRDefault="003E5E0B" w:rsidP="003E5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 Câu 5</w:t>
            </w:r>
            <w:r w:rsidRPr="00527DA3">
              <w:rPr>
                <w:color w:val="000000"/>
                <w:sz w:val="28"/>
                <w:szCs w:val="28"/>
              </w:rPr>
              <w:t>,7)</w:t>
            </w:r>
          </w:p>
          <w:p w14:paraId="44DB5EA7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2ECB0C51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3EA440EA" w14:textId="77777777" w:rsidR="007F6ED9" w:rsidRPr="00527DA3" w:rsidRDefault="007F6ED9" w:rsidP="005D39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3E5B2168" w14:textId="77777777" w:rsidR="007F6ED9" w:rsidRPr="00527DA3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2CC8FE19" w14:textId="77777777" w:rsidTr="009D7833">
        <w:trPr>
          <w:trHeight w:val="1278"/>
          <w:jc w:val="center"/>
        </w:trPr>
        <w:tc>
          <w:tcPr>
            <w:tcW w:w="750" w:type="dxa"/>
            <w:vMerge/>
            <w:vAlign w:val="center"/>
          </w:tcPr>
          <w:p w14:paraId="32CD5FC6" w14:textId="595242CC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vAlign w:val="center"/>
          </w:tcPr>
          <w:p w14:paraId="0BDFF1D8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/>
          </w:tcPr>
          <w:p w14:paraId="294DA6D0" w14:textId="77777777" w:rsidR="007F6ED9" w:rsidRPr="00527DA3" w:rsidRDefault="007F6ED9" w:rsidP="00B20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23054E02" w14:textId="43D97C0D" w:rsidR="007F6ED9" w:rsidRPr="00527DA3" w:rsidRDefault="007F6ED9" w:rsidP="0012007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1D8E7167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7CA14B9D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52DEC603" w14:textId="77777777" w:rsidR="007F6ED9" w:rsidRPr="00527DA3" w:rsidRDefault="007F6ED9" w:rsidP="00E1691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475F4438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bookmarkEnd w:id="7"/>
      <w:tr w:rsidR="007F6ED9" w:rsidRPr="00527DA3" w14:paraId="3A6BD8D4" w14:textId="77777777" w:rsidTr="009D7833">
        <w:trPr>
          <w:trHeight w:val="1682"/>
          <w:jc w:val="center"/>
        </w:trPr>
        <w:tc>
          <w:tcPr>
            <w:tcW w:w="750" w:type="dxa"/>
            <w:vMerge w:val="restart"/>
          </w:tcPr>
          <w:p w14:paraId="446EAAFB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3</w:t>
            </w:r>
          </w:p>
          <w:p w14:paraId="64A23400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3DB1D584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6A5909E8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74DE0B21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055DE8E1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7EBBA4D3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7FAF2F7B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7EBD730C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44F38CD1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4E6E18B3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70B65EA5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1F59D50F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544F5054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01C982FB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2AB29035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1F52FD80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4DD3E37A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54CAA034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7C70BF68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0C6BF4CB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14:paraId="58174C0A" w14:textId="21A4C773" w:rsidR="00B64518" w:rsidRPr="00527DA3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 w:val="restart"/>
          </w:tcPr>
          <w:p w14:paraId="22C7D4BD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lastRenderedPageBreak/>
              <w:t>Tam giác đồng dạng và hình đồng dạng</w:t>
            </w:r>
          </w:p>
          <w:p w14:paraId="673919DE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14A2573B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32F93665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1DA890DE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66CA55C2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7B48EDC2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37D6161A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2B1AA935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38DA0DDA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2052357F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0CDAFFB0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488FBF68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4DAEC2A9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  <w:p w14:paraId="10CCF613" w14:textId="533C835A" w:rsidR="00B64518" w:rsidRPr="00527DA3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 w:val="restart"/>
          </w:tcPr>
          <w:p w14:paraId="2208F399" w14:textId="2BB399A6" w:rsidR="007F6ED9" w:rsidRPr="00527DA3" w:rsidRDefault="007F6ED9" w:rsidP="00B07F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i/>
                <w:color w:val="000000"/>
                <w:sz w:val="28"/>
                <w:szCs w:val="28"/>
              </w:rPr>
            </w:pPr>
            <w:r>
              <w:rPr>
                <w:i/>
                <w:color w:val="000000"/>
                <w:sz w:val="28"/>
                <w:szCs w:val="28"/>
              </w:rPr>
              <w:t>Định lí Thales trong tam giác và ứng dụng</w:t>
            </w:r>
          </w:p>
        </w:tc>
        <w:tc>
          <w:tcPr>
            <w:tcW w:w="4888" w:type="dxa"/>
            <w:tcBorders>
              <w:bottom w:val="single" w:sz="4" w:space="0" w:color="auto"/>
            </w:tcBorders>
          </w:tcPr>
          <w:p w14:paraId="53F9840C" w14:textId="77777777" w:rsidR="007F6ED9" w:rsidRPr="00527DA3" w:rsidRDefault="007F6ED9" w:rsidP="00AB0920">
            <w:pPr>
              <w:widowControl w:val="0"/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 w:rsidRPr="00527DA3">
              <w:rPr>
                <w:b/>
                <w:bCs/>
                <w:i/>
                <w:iCs/>
                <w:sz w:val="28"/>
                <w:szCs w:val="28"/>
              </w:rPr>
              <w:t>Nhận biết:</w:t>
            </w:r>
          </w:p>
          <w:p w14:paraId="2F076BE8" w14:textId="5488463E" w:rsidR="007F6ED9" w:rsidRPr="00527DA3" w:rsidRDefault="00467ABA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– Nhận biết được cạnh cần tính  trên hình vẽ</w:t>
            </w:r>
          </w:p>
        </w:tc>
        <w:tc>
          <w:tcPr>
            <w:tcW w:w="1228" w:type="dxa"/>
            <w:tcBorders>
              <w:bottom w:val="single" w:sz="4" w:space="0" w:color="auto"/>
            </w:tcBorders>
          </w:tcPr>
          <w:p w14:paraId="4D52446E" w14:textId="7FF18FF9" w:rsidR="003E5E0B" w:rsidRDefault="003E5E0B" w:rsidP="003E5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TN</w:t>
            </w:r>
          </w:p>
          <w:p w14:paraId="68181BDB" w14:textId="77777777" w:rsidR="003E5E0B" w:rsidRPr="00527DA3" w:rsidRDefault="003E5E0B" w:rsidP="003E5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 Câu 11,12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4AC36CA3" w14:textId="0A0618D1" w:rsidR="007F6ED9" w:rsidRPr="00527DA3" w:rsidRDefault="007F6ED9" w:rsidP="003E5E0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bottom w:val="single" w:sz="4" w:space="0" w:color="auto"/>
            </w:tcBorders>
          </w:tcPr>
          <w:p w14:paraId="462B7C63" w14:textId="586018BC" w:rsidR="007F6ED9" w:rsidRPr="00527DA3" w:rsidRDefault="007F6ED9" w:rsidP="002177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14:paraId="0D4FAD45" w14:textId="31A0BC7E" w:rsidR="007F6ED9" w:rsidRPr="00527DA3" w:rsidRDefault="007F6ED9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44B6F899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09C8C917" w14:textId="77777777" w:rsidTr="009D7833">
        <w:trPr>
          <w:trHeight w:val="1709"/>
          <w:jc w:val="center"/>
        </w:trPr>
        <w:tc>
          <w:tcPr>
            <w:tcW w:w="750" w:type="dxa"/>
            <w:vMerge/>
          </w:tcPr>
          <w:p w14:paraId="470EB59D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</w:tcPr>
          <w:p w14:paraId="1A5A16DD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/>
          </w:tcPr>
          <w:p w14:paraId="0D2BD310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7341FA65" w14:textId="77777777" w:rsidR="00467ABA" w:rsidRDefault="00467ABA" w:rsidP="0021779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bookmarkStart w:id="8" w:name="_Hlk141888586"/>
            <w:r>
              <w:rPr>
                <w:b/>
                <w:bCs/>
                <w:i/>
                <w:iCs/>
                <w:sz w:val="28"/>
                <w:szCs w:val="28"/>
              </w:rPr>
              <w:t>Vận dụng:</w:t>
            </w:r>
          </w:p>
          <w:p w14:paraId="654CB7D2" w14:textId="2731E00F" w:rsidR="007F6ED9" w:rsidRPr="00527DA3" w:rsidRDefault="007F6ED9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–</w:t>
            </w:r>
            <w:bookmarkEnd w:id="8"/>
            <w:r w:rsidR="00467ABA">
              <w:rPr>
                <w:color w:val="000000"/>
                <w:sz w:val="28"/>
                <w:szCs w:val="28"/>
              </w:rPr>
              <w:t>Vận dụng định lí đảo Talet để chứng minh hai đường thẳng song song.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4B34D72B" w14:textId="063D6950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20E3C222" w14:textId="77777777" w:rsidR="007F6ED9" w:rsidRPr="00527DA3" w:rsidRDefault="007F6ED9" w:rsidP="00217791">
            <w:pPr>
              <w:rPr>
                <w:sz w:val="28"/>
                <w:szCs w:val="28"/>
              </w:rPr>
            </w:pPr>
          </w:p>
          <w:p w14:paraId="4CCCBC70" w14:textId="77777777" w:rsidR="007F6ED9" w:rsidRPr="00527DA3" w:rsidRDefault="007F6ED9" w:rsidP="00217791">
            <w:pPr>
              <w:rPr>
                <w:sz w:val="28"/>
                <w:szCs w:val="28"/>
              </w:rPr>
            </w:pPr>
          </w:p>
          <w:p w14:paraId="7CFDD17D" w14:textId="6565E0D0" w:rsidR="007F6ED9" w:rsidRPr="00527DA3" w:rsidRDefault="007F6ED9" w:rsidP="00217791">
            <w:pPr>
              <w:rPr>
                <w:sz w:val="28"/>
                <w:szCs w:val="28"/>
              </w:rPr>
            </w:pPr>
          </w:p>
          <w:p w14:paraId="053C0722" w14:textId="77777777" w:rsidR="007F6ED9" w:rsidRPr="00527DA3" w:rsidRDefault="007F6ED9" w:rsidP="00217791">
            <w:pPr>
              <w:rPr>
                <w:sz w:val="28"/>
                <w:szCs w:val="28"/>
              </w:rPr>
            </w:pPr>
          </w:p>
          <w:p w14:paraId="5D801AC1" w14:textId="77777777" w:rsidR="007F6ED9" w:rsidRPr="00527DA3" w:rsidRDefault="007F6ED9" w:rsidP="00217791">
            <w:pPr>
              <w:rPr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452F6B55" w14:textId="77777777" w:rsidR="007F6ED9" w:rsidRPr="00527DA3" w:rsidRDefault="007F6ED9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2D317F62" w14:textId="59E45D2E" w:rsidR="00467ABA" w:rsidRDefault="00467ABA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</w:t>
            </w:r>
            <w:r>
              <w:rPr>
                <w:color w:val="000000"/>
                <w:sz w:val="28"/>
                <w:szCs w:val="28"/>
              </w:rPr>
              <w:t>TL</w:t>
            </w:r>
          </w:p>
          <w:p w14:paraId="5EF0942A" w14:textId="77777777" w:rsidR="00467ABA" w:rsidRPr="00527DA3" w:rsidRDefault="00467ABA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3b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47356622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669C006A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4B4476AA" w14:textId="77777777" w:rsidTr="009D7833">
        <w:trPr>
          <w:trHeight w:val="1621"/>
          <w:jc w:val="center"/>
        </w:trPr>
        <w:tc>
          <w:tcPr>
            <w:tcW w:w="750" w:type="dxa"/>
            <w:vMerge/>
          </w:tcPr>
          <w:p w14:paraId="4576CA1C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</w:tcPr>
          <w:p w14:paraId="793478F2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  <w:vMerge/>
          </w:tcPr>
          <w:p w14:paraId="6D10E7E1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4888" w:type="dxa"/>
            <w:tcBorders>
              <w:top w:val="single" w:sz="4" w:space="0" w:color="auto"/>
              <w:bottom w:val="single" w:sz="4" w:space="0" w:color="auto"/>
            </w:tcBorders>
          </w:tcPr>
          <w:p w14:paraId="3C9C8844" w14:textId="05C6C34C" w:rsidR="007F6ED9" w:rsidRPr="00527DA3" w:rsidRDefault="007F6ED9" w:rsidP="00B6451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 w:rsidRPr="00527DA3">
              <w:rPr>
                <w:b/>
                <w:i/>
                <w:color w:val="000000"/>
                <w:sz w:val="28"/>
                <w:szCs w:val="28"/>
              </w:rPr>
              <w:t>Vận dụng cao:</w:t>
            </w:r>
            <w:r w:rsidRPr="00527DA3">
              <w:rPr>
                <w:color w:val="000000"/>
                <w:sz w:val="28"/>
                <w:szCs w:val="28"/>
              </w:rPr>
              <w:t xml:space="preserve">– </w:t>
            </w:r>
            <w:r w:rsidR="00467ABA">
              <w:rPr>
                <w:color w:val="000000"/>
                <w:sz w:val="28"/>
                <w:szCs w:val="28"/>
              </w:rPr>
              <w:t>Vận dụng được</w:t>
            </w:r>
            <w:r w:rsidR="00B64518">
              <w:rPr>
                <w:color w:val="000000"/>
                <w:sz w:val="28"/>
                <w:szCs w:val="28"/>
              </w:rPr>
              <w:t xml:space="preserve"> </w:t>
            </w:r>
            <w:r w:rsidR="00467ABA">
              <w:rPr>
                <w:color w:val="000000"/>
                <w:sz w:val="28"/>
                <w:szCs w:val="28"/>
              </w:rPr>
              <w:t xml:space="preserve">kiến thức đã học </w:t>
            </w:r>
            <w:r w:rsidR="00B64518">
              <w:rPr>
                <w:color w:val="000000"/>
                <w:sz w:val="28"/>
                <w:szCs w:val="28"/>
              </w:rPr>
              <w:t xml:space="preserve">để chứng minh  trung điểm của đoạn thẳng. </w:t>
            </w:r>
          </w:p>
        </w:tc>
        <w:tc>
          <w:tcPr>
            <w:tcW w:w="1228" w:type="dxa"/>
            <w:tcBorders>
              <w:top w:val="single" w:sz="4" w:space="0" w:color="auto"/>
              <w:bottom w:val="single" w:sz="4" w:space="0" w:color="auto"/>
            </w:tcBorders>
          </w:tcPr>
          <w:p w14:paraId="5C247756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top w:val="single" w:sz="4" w:space="0" w:color="auto"/>
              <w:bottom w:val="single" w:sz="4" w:space="0" w:color="auto"/>
            </w:tcBorders>
          </w:tcPr>
          <w:p w14:paraId="7E0307E3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14:paraId="55529403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bottom w:val="single" w:sz="4" w:space="0" w:color="auto"/>
            </w:tcBorders>
          </w:tcPr>
          <w:p w14:paraId="7E5EFD63" w14:textId="31EA2B06" w:rsidR="00467ABA" w:rsidRDefault="00467ABA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TL</w:t>
            </w:r>
          </w:p>
          <w:p w14:paraId="1D2BBC79" w14:textId="77777777" w:rsidR="00467ABA" w:rsidRPr="00527DA3" w:rsidRDefault="00467ABA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3c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5C051D5E" w14:textId="77777777" w:rsidR="007F6ED9" w:rsidRPr="00527DA3" w:rsidRDefault="007F6ED9" w:rsidP="00467A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78A05C0B" w14:textId="77777777" w:rsidTr="009D7833">
        <w:trPr>
          <w:trHeight w:val="972"/>
          <w:jc w:val="center"/>
        </w:trPr>
        <w:tc>
          <w:tcPr>
            <w:tcW w:w="750" w:type="dxa"/>
            <w:vMerge/>
          </w:tcPr>
          <w:p w14:paraId="4858B576" w14:textId="75A98882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</w:tcPr>
          <w:p w14:paraId="0E364DE8" w14:textId="49845B25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</w:tcPr>
          <w:p w14:paraId="249AB48A" w14:textId="77777777" w:rsidR="007F6ED9" w:rsidRPr="00B07F04" w:rsidRDefault="007F6ED9" w:rsidP="00B07F0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i/>
                <w:color w:val="000000"/>
                <w:sz w:val="28"/>
                <w:szCs w:val="28"/>
              </w:rPr>
            </w:pPr>
            <w:r w:rsidRPr="00B07F04">
              <w:rPr>
                <w:i/>
                <w:color w:val="000000"/>
                <w:sz w:val="28"/>
                <w:szCs w:val="28"/>
              </w:rPr>
              <w:t>Đường trung bình, tính chất đường phân giác trong tam giác</w:t>
            </w:r>
          </w:p>
          <w:p w14:paraId="5E0CCCBA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6"/>
                <w:szCs w:val="26"/>
              </w:rPr>
            </w:pPr>
          </w:p>
          <w:p w14:paraId="54576F2F" w14:textId="4108631F" w:rsidR="00B64518" w:rsidRPr="007F6ED9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4888" w:type="dxa"/>
            <w:tcBorders>
              <w:bottom w:val="single" w:sz="4" w:space="0" w:color="auto"/>
            </w:tcBorders>
            <w:vAlign w:val="center"/>
          </w:tcPr>
          <w:p w14:paraId="32748A56" w14:textId="77777777" w:rsidR="007F6ED9" w:rsidRPr="00527DA3" w:rsidRDefault="007F6ED9" w:rsidP="00AB0920">
            <w:pPr>
              <w:widowControl w:val="0"/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 w:rsidRPr="00527DA3">
              <w:rPr>
                <w:b/>
                <w:bCs/>
                <w:i/>
                <w:iCs/>
                <w:sz w:val="28"/>
                <w:szCs w:val="28"/>
              </w:rPr>
              <w:lastRenderedPageBreak/>
              <w:t>Nhận biết:</w:t>
            </w:r>
          </w:p>
          <w:p w14:paraId="5C29AA48" w14:textId="6CB1DC99" w:rsidR="00B64518" w:rsidRDefault="007F6ED9" w:rsidP="00B64518">
            <w:pPr>
              <w:widowControl w:val="0"/>
              <w:rPr>
                <w:bCs/>
                <w:iCs/>
                <w:sz w:val="28"/>
                <w:szCs w:val="28"/>
              </w:rPr>
            </w:pPr>
            <w:r w:rsidRPr="00527DA3">
              <w:rPr>
                <w:bCs/>
                <w:iCs/>
                <w:sz w:val="28"/>
                <w:szCs w:val="28"/>
              </w:rPr>
              <w:t xml:space="preserve">-Nhận biết được </w:t>
            </w:r>
            <w:r w:rsidR="00B64518">
              <w:rPr>
                <w:bCs/>
                <w:iCs/>
                <w:sz w:val="28"/>
                <w:szCs w:val="28"/>
              </w:rPr>
              <w:t>đường trung bình trong tam giác</w:t>
            </w:r>
          </w:p>
          <w:p w14:paraId="110BEC8E" w14:textId="77777777" w:rsidR="00B64518" w:rsidRDefault="00B64518" w:rsidP="00B64518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</w:p>
          <w:p w14:paraId="117EBEB5" w14:textId="77777777" w:rsidR="00B64518" w:rsidRDefault="00B64518" w:rsidP="00B64518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</w:p>
          <w:p w14:paraId="4666E54B" w14:textId="77777777" w:rsidR="00B64518" w:rsidRDefault="00B64518" w:rsidP="00B64518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</w:p>
          <w:p w14:paraId="74774948" w14:textId="77777777" w:rsidR="00B64518" w:rsidRDefault="00B64518" w:rsidP="00B64518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</w:p>
          <w:p w14:paraId="1CEAA817" w14:textId="77777777" w:rsidR="00B07F04" w:rsidRDefault="00B07F04" w:rsidP="00B64518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</w:p>
          <w:p w14:paraId="1A48618B" w14:textId="77777777" w:rsidR="00B64518" w:rsidRDefault="007F6ED9" w:rsidP="00B64518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  <w:r w:rsidRPr="00527DA3">
              <w:rPr>
                <w:b/>
                <w:bCs/>
                <w:i/>
                <w:iCs/>
                <w:sz w:val="28"/>
                <w:szCs w:val="28"/>
              </w:rPr>
              <w:lastRenderedPageBreak/>
              <w:t>Thông hiểu:</w:t>
            </w:r>
          </w:p>
          <w:p w14:paraId="0E9D6B22" w14:textId="65D2DB73" w:rsidR="007F6ED9" w:rsidRPr="00B64518" w:rsidRDefault="00B64518" w:rsidP="00B64518">
            <w:pPr>
              <w:widowControl w:val="0"/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 xml:space="preserve"> </w:t>
            </w:r>
            <w:r w:rsidRPr="00B64518">
              <w:rPr>
                <w:color w:val="000000"/>
                <w:sz w:val="28"/>
                <w:szCs w:val="28"/>
              </w:rPr>
              <w:t>Sử dụng được tính chất đường phân giác để tính độ dài các cạnh</w:t>
            </w:r>
          </w:p>
        </w:tc>
        <w:tc>
          <w:tcPr>
            <w:tcW w:w="1228" w:type="dxa"/>
            <w:tcBorders>
              <w:bottom w:val="single" w:sz="4" w:space="0" w:color="auto"/>
            </w:tcBorders>
          </w:tcPr>
          <w:p w14:paraId="1DDDCF90" w14:textId="34821947" w:rsidR="00B64518" w:rsidRDefault="00B64518" w:rsidP="00B6451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lastRenderedPageBreak/>
              <w:t>1</w:t>
            </w:r>
            <w:r>
              <w:rPr>
                <w:color w:val="000000"/>
                <w:sz w:val="28"/>
                <w:szCs w:val="28"/>
              </w:rPr>
              <w:t>TN</w:t>
            </w:r>
          </w:p>
          <w:p w14:paraId="617083EE" w14:textId="77777777" w:rsidR="00B64518" w:rsidRPr="00527DA3" w:rsidRDefault="00B64518" w:rsidP="00B6451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9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4823C068" w14:textId="6FAB68BB" w:rsidR="007F6ED9" w:rsidRPr="00527DA3" w:rsidRDefault="007F6ED9" w:rsidP="00BC1E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94" w:type="dxa"/>
            <w:tcBorders>
              <w:bottom w:val="single" w:sz="4" w:space="0" w:color="auto"/>
            </w:tcBorders>
          </w:tcPr>
          <w:p w14:paraId="46C3AFAE" w14:textId="77777777" w:rsid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5C379374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5B20C2E6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12E1D1C4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7C39085E" w14:textId="77777777" w:rsidR="00B64518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3302F8E2" w14:textId="77777777" w:rsidR="00B64518" w:rsidRDefault="00B64518" w:rsidP="00B6451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lastRenderedPageBreak/>
              <w:t>1</w:t>
            </w:r>
            <w:r>
              <w:rPr>
                <w:color w:val="000000"/>
                <w:sz w:val="28"/>
                <w:szCs w:val="28"/>
              </w:rPr>
              <w:t>TL</w:t>
            </w:r>
          </w:p>
          <w:p w14:paraId="1412BDD0" w14:textId="77777777" w:rsidR="00B64518" w:rsidRPr="00527DA3" w:rsidRDefault="00B64518" w:rsidP="00B6451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Bài 3a</w:t>
            </w:r>
            <w:r w:rsidRPr="00527DA3">
              <w:rPr>
                <w:color w:val="000000"/>
                <w:sz w:val="28"/>
                <w:szCs w:val="28"/>
              </w:rPr>
              <w:t>)</w:t>
            </w:r>
          </w:p>
          <w:p w14:paraId="1E993372" w14:textId="6C98F873" w:rsidR="00B64518" w:rsidRPr="00527DA3" w:rsidRDefault="00B64518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14:paraId="765751D6" w14:textId="2D9FF579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0EEB6C24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7F6ED9" w:rsidRPr="00527DA3" w14:paraId="433DB2F5" w14:textId="77777777" w:rsidTr="009D7833">
        <w:trPr>
          <w:trHeight w:val="804"/>
          <w:jc w:val="center"/>
        </w:trPr>
        <w:tc>
          <w:tcPr>
            <w:tcW w:w="750" w:type="dxa"/>
            <w:vMerge/>
            <w:vAlign w:val="center"/>
          </w:tcPr>
          <w:p w14:paraId="3AF81053" w14:textId="6E2215A5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1490" w:type="dxa"/>
            <w:vMerge/>
            <w:vAlign w:val="center"/>
          </w:tcPr>
          <w:p w14:paraId="59972395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2433" w:type="dxa"/>
          </w:tcPr>
          <w:p w14:paraId="163CE665" w14:textId="02ABD535" w:rsidR="007F6ED9" w:rsidRPr="007F6ED9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6"/>
                <w:szCs w:val="26"/>
              </w:rPr>
            </w:pPr>
            <w:r w:rsidRPr="007F6ED9">
              <w:rPr>
                <w:i/>
                <w:color w:val="000000"/>
                <w:sz w:val="26"/>
                <w:szCs w:val="26"/>
              </w:rPr>
              <w:t>Tam giác đồng dạng</w:t>
            </w:r>
          </w:p>
        </w:tc>
        <w:tc>
          <w:tcPr>
            <w:tcW w:w="4888" w:type="dxa"/>
            <w:tcBorders>
              <w:bottom w:val="single" w:sz="4" w:space="0" w:color="auto"/>
            </w:tcBorders>
          </w:tcPr>
          <w:p w14:paraId="7604AB07" w14:textId="77777777" w:rsidR="007F6ED9" w:rsidRPr="00527DA3" w:rsidRDefault="007F6ED9" w:rsidP="00AB0920">
            <w:pPr>
              <w:widowControl w:val="0"/>
              <w:spacing w:line="360" w:lineRule="auto"/>
              <w:rPr>
                <w:b/>
                <w:bCs/>
                <w:i/>
                <w:iCs/>
                <w:sz w:val="28"/>
                <w:szCs w:val="28"/>
              </w:rPr>
            </w:pPr>
            <w:r w:rsidRPr="00527DA3">
              <w:rPr>
                <w:b/>
                <w:bCs/>
                <w:i/>
                <w:iCs/>
                <w:sz w:val="28"/>
                <w:szCs w:val="28"/>
              </w:rPr>
              <w:t>Nhận biết:</w:t>
            </w:r>
          </w:p>
          <w:p w14:paraId="6F51684B" w14:textId="48B59AF9" w:rsidR="007F6ED9" w:rsidRPr="00527DA3" w:rsidRDefault="007F6ED9" w:rsidP="00B6451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Cs/>
                <w:sz w:val="28"/>
                <w:szCs w:val="28"/>
              </w:rPr>
            </w:pPr>
            <w:r w:rsidRPr="00527DA3">
              <w:rPr>
                <w:bCs/>
                <w:sz w:val="28"/>
                <w:szCs w:val="28"/>
              </w:rPr>
              <w:t xml:space="preserve">– Nhận biết </w:t>
            </w:r>
            <w:r w:rsidR="00B64518">
              <w:rPr>
                <w:bCs/>
                <w:sz w:val="28"/>
                <w:szCs w:val="28"/>
              </w:rPr>
              <w:t>được hai tam giác đồng dạng</w:t>
            </w:r>
          </w:p>
        </w:tc>
        <w:tc>
          <w:tcPr>
            <w:tcW w:w="1228" w:type="dxa"/>
            <w:tcBorders>
              <w:bottom w:val="single" w:sz="4" w:space="0" w:color="auto"/>
            </w:tcBorders>
          </w:tcPr>
          <w:p w14:paraId="4D605C8F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527DA3">
              <w:rPr>
                <w:color w:val="000000"/>
                <w:sz w:val="28"/>
                <w:szCs w:val="28"/>
              </w:rPr>
              <w:t>1TN</w:t>
            </w:r>
          </w:p>
          <w:p w14:paraId="211B012E" w14:textId="03B68CBE" w:rsidR="007F6ED9" w:rsidRPr="00527DA3" w:rsidRDefault="00B64518" w:rsidP="00BC1E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(Câu 10</w:t>
            </w:r>
            <w:r w:rsidR="007F6ED9" w:rsidRPr="00527DA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1494" w:type="dxa"/>
            <w:tcBorders>
              <w:bottom w:val="single" w:sz="4" w:space="0" w:color="auto"/>
            </w:tcBorders>
          </w:tcPr>
          <w:p w14:paraId="2A86DDA8" w14:textId="77777777" w:rsidR="007F6ED9" w:rsidRPr="00527DA3" w:rsidRDefault="007F6ED9" w:rsidP="00BC1E9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  <w:p w14:paraId="240905F9" w14:textId="4C50800A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14:paraId="0936E725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088" w:type="dxa"/>
            <w:tcBorders>
              <w:bottom w:val="single" w:sz="4" w:space="0" w:color="auto"/>
            </w:tcBorders>
          </w:tcPr>
          <w:p w14:paraId="1A4E2713" w14:textId="77777777" w:rsidR="007F6ED9" w:rsidRPr="00527DA3" w:rsidRDefault="007F6ED9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14:paraId="7DD0BD7B" w14:textId="065FF6AC" w:rsidR="00C868DF" w:rsidRPr="00527DA3" w:rsidRDefault="00C868DF" w:rsidP="00AB0920">
      <w:pPr>
        <w:widowControl w:val="0"/>
        <w:spacing w:after="0"/>
        <w:jc w:val="left"/>
        <w:rPr>
          <w:sz w:val="28"/>
        </w:rPr>
        <w:sectPr w:rsidR="00C868DF" w:rsidRPr="00527DA3" w:rsidSect="00253EC5">
          <w:type w:val="nextColumn"/>
          <w:pgSz w:w="16838" w:h="11906" w:orient="landscape" w:code="9"/>
          <w:pgMar w:top="1134" w:right="1134" w:bottom="1134" w:left="1134" w:header="720" w:footer="720" w:gutter="0"/>
          <w:pgNumType w:start="1"/>
          <w:cols w:space="720"/>
          <w:docGrid w:linePitch="381"/>
        </w:sectPr>
      </w:pPr>
    </w:p>
    <w:p w14:paraId="4C021C88" w14:textId="6D36E2D6" w:rsidR="00C868DF" w:rsidRPr="00527DA3" w:rsidRDefault="00C868DF" w:rsidP="00AB0920">
      <w:pPr>
        <w:widowControl w:val="0"/>
        <w:spacing w:after="0"/>
        <w:rPr>
          <w:color w:val="000000"/>
          <w:sz w:val="28"/>
        </w:rPr>
      </w:pPr>
      <w:bookmarkStart w:id="9" w:name="_heading=h.3dy6vkm" w:colFirst="0" w:colLast="0"/>
      <w:bookmarkEnd w:id="9"/>
    </w:p>
    <w:tbl>
      <w:tblPr>
        <w:tblStyle w:val="a1"/>
        <w:tblW w:w="14450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ook w:val="0400" w:firstRow="0" w:lastRow="0" w:firstColumn="0" w:lastColumn="0" w:noHBand="0" w:noVBand="1"/>
      </w:tblPr>
      <w:tblGrid>
        <w:gridCol w:w="14228"/>
        <w:gridCol w:w="222"/>
      </w:tblGrid>
      <w:tr w:rsidR="00C868DF" w:rsidRPr="00527DA3" w14:paraId="34C55AB5" w14:textId="77777777" w:rsidTr="00EC3AEB">
        <w:trPr>
          <w:jc w:val="center"/>
        </w:trPr>
        <w:tc>
          <w:tcPr>
            <w:tcW w:w="14450" w:type="dxa"/>
          </w:tcPr>
          <w:p w14:paraId="0DB68D6C" w14:textId="77777777" w:rsidR="00895738" w:rsidRPr="00527DA3" w:rsidRDefault="00895738" w:rsidP="00895738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2F5C2C32" w14:textId="37208733" w:rsidR="00895738" w:rsidRPr="00527DA3" w:rsidRDefault="00895738" w:rsidP="00895738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527DA3">
              <w:rPr>
                <w:b/>
                <w:bCs/>
                <w:sz w:val="28"/>
                <w:szCs w:val="28"/>
              </w:rPr>
              <w:t>ĐỀ KIỂM TRA ĐÁNH GIÁ GIỮA KỲ I</w:t>
            </w:r>
            <w:r w:rsidR="00EC3AEB">
              <w:rPr>
                <w:b/>
                <w:bCs/>
                <w:sz w:val="28"/>
                <w:szCs w:val="28"/>
              </w:rPr>
              <w:t>I</w:t>
            </w:r>
            <w:r w:rsidRPr="00527DA3">
              <w:rPr>
                <w:b/>
                <w:bCs/>
                <w:sz w:val="28"/>
                <w:szCs w:val="28"/>
              </w:rPr>
              <w:t xml:space="preserve"> </w:t>
            </w:r>
          </w:p>
          <w:p w14:paraId="7E184A55" w14:textId="77777777" w:rsidR="00895738" w:rsidRPr="00527DA3" w:rsidRDefault="00895738" w:rsidP="00895738">
            <w:pPr>
              <w:spacing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527DA3">
              <w:rPr>
                <w:b/>
                <w:sz w:val="28"/>
                <w:szCs w:val="28"/>
              </w:rPr>
              <w:t xml:space="preserve">MÔN : TOÁN 8   - </w:t>
            </w:r>
            <w:r w:rsidRPr="00527DA3">
              <w:rPr>
                <w:sz w:val="28"/>
                <w:szCs w:val="28"/>
              </w:rPr>
              <w:t xml:space="preserve"> </w:t>
            </w:r>
            <w:r w:rsidRPr="00527DA3">
              <w:rPr>
                <w:b/>
                <w:sz w:val="28"/>
                <w:szCs w:val="28"/>
              </w:rPr>
              <w:t>NĂM HỌC 2023-2024</w:t>
            </w:r>
          </w:p>
          <w:p w14:paraId="04E8ACB9" w14:textId="77777777" w:rsidR="00895738" w:rsidRDefault="00895738" w:rsidP="0089573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 xml:space="preserve">Thời gian: 90 phút </w:t>
            </w:r>
          </w:p>
          <w:p w14:paraId="798A3A42" w14:textId="77777777" w:rsidR="00EC3AEB" w:rsidRPr="00527DA3" w:rsidRDefault="00EC3AEB" w:rsidP="0089573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3385D1BA" w14:textId="77777777" w:rsidR="00895738" w:rsidRPr="00527DA3" w:rsidRDefault="00895738" w:rsidP="0063552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0" w:type="dxa"/>
          </w:tcPr>
          <w:p w14:paraId="1C3EEAE0" w14:textId="4C1C6E0C" w:rsidR="00C868DF" w:rsidRPr="00527DA3" w:rsidRDefault="00C868DF" w:rsidP="00AB092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</w:p>
        </w:tc>
      </w:tr>
    </w:tbl>
    <w:p w14:paraId="7B9C2608" w14:textId="77777777" w:rsidR="00EC3AEB" w:rsidRPr="00527DA3" w:rsidRDefault="00EC3AEB" w:rsidP="00EC3AE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color w:val="000000"/>
          <w:sz w:val="28"/>
        </w:rPr>
      </w:pPr>
      <w:r w:rsidRPr="00527DA3">
        <w:rPr>
          <w:b/>
          <w:color w:val="000000"/>
          <w:sz w:val="28"/>
        </w:rPr>
        <w:t xml:space="preserve">PHẦN I. TRẮC NGHIỆM KHÁCH QUAN </w:t>
      </w:r>
      <w:r w:rsidRPr="00527DA3">
        <w:rPr>
          <w:b/>
          <w:i/>
          <w:color w:val="000000"/>
          <w:sz w:val="28"/>
        </w:rPr>
        <w:t>(3,0 điểm)</w:t>
      </w:r>
    </w:p>
    <w:p w14:paraId="306BEAEE" w14:textId="77777777" w:rsidR="00EC3AEB" w:rsidRPr="00527DA3" w:rsidRDefault="00EC3AEB" w:rsidP="00EC3AEB">
      <w:pPr>
        <w:spacing w:after="0"/>
        <w:rPr>
          <w:i/>
          <w:iCs/>
          <w:color w:val="000000"/>
          <w:sz w:val="28"/>
        </w:rPr>
      </w:pPr>
      <w:r w:rsidRPr="00527DA3">
        <w:rPr>
          <w:i/>
          <w:iCs/>
          <w:color w:val="000000"/>
          <w:sz w:val="28"/>
        </w:rPr>
        <w:t>Chọn đáp án đúng trong mỗi câu sau:</w:t>
      </w:r>
    </w:p>
    <w:p w14:paraId="6BD08210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b/>
          <w:bCs/>
          <w:sz w:val="28"/>
        </w:rPr>
        <w:t>Câu 1.</w:t>
      </w:r>
      <w:r w:rsidRPr="00EC3AEB">
        <w:rPr>
          <w:sz w:val="28"/>
        </w:rPr>
        <w:t xml:space="preserve"> Thống kê số lớp của một trường THCS được cho trong bảng sau:</w:t>
      </w:r>
    </w:p>
    <w:tbl>
      <w:tblPr>
        <w:tblW w:w="41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2"/>
        <w:gridCol w:w="651"/>
        <w:gridCol w:w="651"/>
        <w:gridCol w:w="651"/>
        <w:gridCol w:w="651"/>
      </w:tblGrid>
      <w:tr w:rsidR="00EC3AEB" w:rsidRPr="00EC3AEB" w14:paraId="50B27869" w14:textId="77777777" w:rsidTr="00FE22BE">
        <w:trPr>
          <w:trHeight w:val="561"/>
          <w:jc w:val="center"/>
        </w:trPr>
        <w:tc>
          <w:tcPr>
            <w:tcW w:w="0" w:type="auto"/>
            <w:shd w:val="clear" w:color="auto" w:fill="auto"/>
          </w:tcPr>
          <w:p w14:paraId="391A7DC6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</w:t>
            </w:r>
            <w:r w:rsidRPr="00EC3AEB">
              <w:rPr>
                <w:b/>
                <w:bCs/>
                <w:sz w:val="28"/>
              </w:rPr>
              <w:t>Khối</w:t>
            </w:r>
            <w:r w:rsidRPr="00EC3AEB">
              <w:rPr>
                <w:sz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4857E63A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6 </w:t>
            </w:r>
          </w:p>
        </w:tc>
        <w:tc>
          <w:tcPr>
            <w:tcW w:w="0" w:type="auto"/>
            <w:shd w:val="clear" w:color="auto" w:fill="auto"/>
          </w:tcPr>
          <w:p w14:paraId="6F281BFB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7 </w:t>
            </w:r>
          </w:p>
        </w:tc>
        <w:tc>
          <w:tcPr>
            <w:tcW w:w="0" w:type="auto"/>
            <w:shd w:val="clear" w:color="auto" w:fill="auto"/>
          </w:tcPr>
          <w:p w14:paraId="70C64F03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8 </w:t>
            </w:r>
          </w:p>
        </w:tc>
        <w:tc>
          <w:tcPr>
            <w:tcW w:w="0" w:type="auto"/>
            <w:shd w:val="clear" w:color="auto" w:fill="auto"/>
          </w:tcPr>
          <w:p w14:paraId="02D21669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9 </w:t>
            </w:r>
          </w:p>
        </w:tc>
      </w:tr>
      <w:tr w:rsidR="00EC3AEB" w:rsidRPr="00EC3AEB" w14:paraId="5C7A494C" w14:textId="77777777" w:rsidTr="00FE22BE">
        <w:trPr>
          <w:trHeight w:val="561"/>
          <w:jc w:val="center"/>
        </w:trPr>
        <w:tc>
          <w:tcPr>
            <w:tcW w:w="0" w:type="auto"/>
            <w:shd w:val="clear" w:color="auto" w:fill="auto"/>
          </w:tcPr>
          <w:p w14:paraId="69C22BD0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</w:t>
            </w:r>
            <w:r w:rsidRPr="00EC3AEB">
              <w:rPr>
                <w:b/>
                <w:bCs/>
                <w:sz w:val="28"/>
              </w:rPr>
              <w:t>Số lớp</w:t>
            </w:r>
            <w:r w:rsidRPr="00EC3AEB">
              <w:rPr>
                <w:sz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5917A8F9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9 </w:t>
            </w:r>
          </w:p>
        </w:tc>
        <w:tc>
          <w:tcPr>
            <w:tcW w:w="0" w:type="auto"/>
            <w:shd w:val="clear" w:color="auto" w:fill="auto"/>
          </w:tcPr>
          <w:p w14:paraId="7BBA2D33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8 </w:t>
            </w:r>
          </w:p>
        </w:tc>
        <w:tc>
          <w:tcPr>
            <w:tcW w:w="0" w:type="auto"/>
            <w:shd w:val="clear" w:color="auto" w:fill="auto"/>
          </w:tcPr>
          <w:p w14:paraId="3064E814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7 </w:t>
            </w:r>
          </w:p>
        </w:tc>
        <w:tc>
          <w:tcPr>
            <w:tcW w:w="0" w:type="auto"/>
            <w:shd w:val="clear" w:color="auto" w:fill="auto"/>
          </w:tcPr>
          <w:p w14:paraId="2A2805FB" w14:textId="77777777" w:rsidR="00EC3AEB" w:rsidRPr="00EC3AEB" w:rsidRDefault="00EC3AEB" w:rsidP="006A428E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6 </w:t>
            </w:r>
          </w:p>
        </w:tc>
      </w:tr>
    </w:tbl>
    <w:p w14:paraId="5A5ABDA7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sz w:val="28"/>
        </w:rPr>
        <w:t>Khối nào nhiều lớp nhất ?</w:t>
      </w:r>
    </w:p>
    <w:p w14:paraId="662A8FB9" w14:textId="77777777" w:rsidR="00EC3AEB" w:rsidRPr="00EC3AEB" w:rsidRDefault="00EC3AEB" w:rsidP="00EC3AEB">
      <w:pPr>
        <w:tabs>
          <w:tab w:val="left" w:pos="2700"/>
          <w:tab w:val="left" w:pos="5400"/>
          <w:tab w:val="left" w:pos="8100"/>
        </w:tabs>
        <w:spacing w:after="0"/>
        <w:rPr>
          <w:sz w:val="28"/>
        </w:rPr>
      </w:pPr>
      <w:r w:rsidRPr="00EC3AEB">
        <w:rPr>
          <w:b/>
          <w:bCs/>
          <w:sz w:val="28"/>
        </w:rPr>
        <w:t xml:space="preserve">     A.</w:t>
      </w:r>
      <w:r w:rsidRPr="00EC3AEB">
        <w:rPr>
          <w:sz w:val="28"/>
        </w:rPr>
        <w:t xml:space="preserve"> Khối 9</w: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B.</w:t>
      </w:r>
      <w:r w:rsidRPr="00EC3AEB">
        <w:rPr>
          <w:sz w:val="28"/>
        </w:rPr>
        <w:t xml:space="preserve"> Khối 6</w: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C.</w:t>
      </w:r>
      <w:r w:rsidRPr="00EC3AEB">
        <w:rPr>
          <w:sz w:val="28"/>
        </w:rPr>
        <w:t xml:space="preserve"> Khối 8</w: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D.</w:t>
      </w:r>
      <w:r w:rsidRPr="00EC3AEB">
        <w:rPr>
          <w:sz w:val="28"/>
        </w:rPr>
        <w:t xml:space="preserve"> Khối 7</w:t>
      </w:r>
    </w:p>
    <w:p w14:paraId="4A0021B4" w14:textId="536C8E53" w:rsidR="00F1136D" w:rsidRPr="00F1136D" w:rsidRDefault="00EC3AEB" w:rsidP="00F1136D">
      <w:pPr>
        <w:spacing w:after="0"/>
        <w:rPr>
          <w:sz w:val="28"/>
        </w:rPr>
      </w:pPr>
      <w:r w:rsidRPr="00EC3AEB">
        <w:rPr>
          <w:b/>
          <w:bCs/>
          <w:sz w:val="28"/>
        </w:rPr>
        <w:t>Câu 2.</w:t>
      </w:r>
      <w:r w:rsidR="00F1136D" w:rsidRPr="00F1136D">
        <w:rPr>
          <w:rFonts w:ascii="Palatino Linotype" w:hAnsi="Palatino Linotype"/>
          <w:b/>
          <w:bCs/>
          <w:sz w:val="26"/>
          <w:szCs w:val="26"/>
        </w:rPr>
        <w:t xml:space="preserve"> </w:t>
      </w:r>
      <w:r w:rsidR="00F1136D" w:rsidRPr="00F1136D">
        <w:rPr>
          <w:sz w:val="28"/>
        </w:rPr>
        <w:t>Cho các loại dữ liệu sau đây:</w:t>
      </w:r>
    </w:p>
    <w:p w14:paraId="0219DE06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sz w:val="28"/>
        </w:rPr>
        <w:t>- Môn thể thao yêu thích của một số bạn học sinh lớp 8A: bóng đá, cầu lông, bóng bàn, …</w:t>
      </w:r>
    </w:p>
    <w:p w14:paraId="35673850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sz w:val="28"/>
        </w:rPr>
        <w:t>- Chiều cao (tính bằng cm) của một số bạn học sinh lớp 8A: 151,5; 149,4; 159,7; …</w:t>
      </w:r>
    </w:p>
    <w:p w14:paraId="53E82E61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sz w:val="28"/>
        </w:rPr>
        <w:t>- Xếp loại học tập của một số bạn học sinh lớp 8A: tốt, khá, đạt, chưa đạt, …</w:t>
      </w:r>
    </w:p>
    <w:p w14:paraId="0D481D80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sz w:val="28"/>
        </w:rPr>
        <w:t>- Điểm kiểm tra môn Toán của một số bạn học sinh lớp 8A: 3; 7; 10 ; 8; …</w:t>
      </w:r>
    </w:p>
    <w:p w14:paraId="021A6921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sz w:val="28"/>
        </w:rPr>
        <w:t>Trong các dữ liệu trên dữ liệu nào là dữ liệu định lượng ?</w:t>
      </w:r>
    </w:p>
    <w:p w14:paraId="4A3FD4F4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b/>
          <w:bCs/>
          <w:sz w:val="28"/>
        </w:rPr>
        <w:t xml:space="preserve">     A.</w:t>
      </w:r>
      <w:r w:rsidRPr="00F1136D">
        <w:rPr>
          <w:sz w:val="28"/>
        </w:rPr>
        <w:t xml:space="preserve"> Chiều cao, xếp loại học tập</w:t>
      </w:r>
    </w:p>
    <w:p w14:paraId="0DD976CD" w14:textId="48B9EA55" w:rsidR="00F1136D" w:rsidRPr="00F1136D" w:rsidRDefault="00F1136D" w:rsidP="00F1136D">
      <w:pPr>
        <w:spacing w:after="0"/>
        <w:rPr>
          <w:sz w:val="28"/>
        </w:rPr>
      </w:pPr>
      <w:r w:rsidRPr="00F1136D">
        <w:rPr>
          <w:b/>
          <w:bCs/>
          <w:sz w:val="28"/>
        </w:rPr>
        <w:t xml:space="preserve">     B.</w:t>
      </w:r>
      <w:r w:rsidR="00B07F04">
        <w:rPr>
          <w:b/>
          <w:bCs/>
          <w:sz w:val="28"/>
        </w:rPr>
        <w:t xml:space="preserve"> </w:t>
      </w:r>
      <w:r w:rsidR="00B07F04">
        <w:rPr>
          <w:sz w:val="28"/>
        </w:rPr>
        <w:t>M</w:t>
      </w:r>
      <w:r w:rsidRPr="00F1136D">
        <w:rPr>
          <w:sz w:val="28"/>
        </w:rPr>
        <w:t>ôn thể thao yêu thích</w:t>
      </w:r>
    </w:p>
    <w:p w14:paraId="6AAF5F00" w14:textId="5ED8D4BA" w:rsidR="00F1136D" w:rsidRPr="00F1136D" w:rsidRDefault="00F1136D" w:rsidP="00F1136D">
      <w:pPr>
        <w:spacing w:after="0"/>
        <w:rPr>
          <w:sz w:val="28"/>
        </w:rPr>
      </w:pPr>
      <w:r w:rsidRPr="00F1136D">
        <w:rPr>
          <w:b/>
          <w:bCs/>
          <w:sz w:val="28"/>
        </w:rPr>
        <w:t xml:space="preserve">     C.</w:t>
      </w:r>
      <w:r w:rsidRPr="00F1136D">
        <w:rPr>
          <w:sz w:val="28"/>
        </w:rPr>
        <w:t xml:space="preserve"> Chiều cao, điểm kiểm tra môn toán</w:t>
      </w:r>
      <w:r w:rsidR="00B07F04">
        <w:rPr>
          <w:sz w:val="28"/>
        </w:rPr>
        <w:t>.</w:t>
      </w:r>
    </w:p>
    <w:p w14:paraId="64DC7C9B" w14:textId="77777777" w:rsidR="00F1136D" w:rsidRPr="00F1136D" w:rsidRDefault="00F1136D" w:rsidP="00F1136D">
      <w:pPr>
        <w:spacing w:after="0"/>
        <w:rPr>
          <w:sz w:val="28"/>
        </w:rPr>
      </w:pPr>
      <w:r w:rsidRPr="00F1136D">
        <w:rPr>
          <w:b/>
          <w:bCs/>
          <w:sz w:val="28"/>
        </w:rPr>
        <w:t xml:space="preserve">     D.</w:t>
      </w:r>
      <w:r w:rsidRPr="00F1136D">
        <w:rPr>
          <w:sz w:val="28"/>
        </w:rPr>
        <w:t xml:space="preserve"> Điểm kiểm tra môn toán, môn thể thao yêu thích</w:t>
      </w:r>
    </w:p>
    <w:p w14:paraId="23C97951" w14:textId="3B602199" w:rsidR="00F1136D" w:rsidRDefault="00F1136D" w:rsidP="00F1136D">
      <w:pPr>
        <w:pStyle w:val="NormalWeb"/>
        <w:spacing w:before="0" w:beforeAutospacing="0" w:after="240" w:afterAutospacing="0" w:line="360" w:lineRule="atLeast"/>
        <w:ind w:right="48"/>
        <w:jc w:val="both"/>
        <w:rPr>
          <w:color w:val="000000"/>
          <w:sz w:val="28"/>
          <w:szCs w:val="28"/>
        </w:rPr>
      </w:pPr>
      <w:r>
        <w:rPr>
          <w:b/>
          <w:bCs/>
          <w:sz w:val="28"/>
        </w:rPr>
        <w:t xml:space="preserve">  Câu 3</w:t>
      </w:r>
      <w:r w:rsidRPr="00EC3AEB">
        <w:rPr>
          <w:b/>
          <w:bCs/>
          <w:sz w:val="28"/>
        </w:rPr>
        <w:t>.</w:t>
      </w:r>
      <w:r w:rsidRPr="00EC3AEB">
        <w:rPr>
          <w:sz w:val="28"/>
        </w:rPr>
        <w:t xml:space="preserve"> </w:t>
      </w:r>
      <w:r w:rsidRPr="008C3BCC">
        <w:rPr>
          <w:color w:val="000000"/>
          <w:sz w:val="28"/>
          <w:szCs w:val="28"/>
        </w:rPr>
        <w:t>Cho đường thẳng d: y = 2x + 1. Hệ số góc của đường thẳng d là?</w:t>
      </w:r>
    </w:p>
    <w:p w14:paraId="033FEC80" w14:textId="77777777" w:rsidR="00F1136D" w:rsidRPr="008C3BCC" w:rsidRDefault="00F1136D" w:rsidP="00F1136D">
      <w:pPr>
        <w:rPr>
          <w:color w:val="0D0D0D" w:themeColor="text1" w:themeTint="F2"/>
          <w:sz w:val="28"/>
        </w:rPr>
      </w:pPr>
      <w:r>
        <w:rPr>
          <w:b/>
          <w:color w:val="0D0D0D" w:themeColor="text1" w:themeTint="F2"/>
          <w:sz w:val="28"/>
        </w:rPr>
        <w:t xml:space="preserve">      </w:t>
      </w:r>
      <w:r w:rsidRPr="008C3BCC">
        <w:rPr>
          <w:b/>
          <w:color w:val="0D0D0D" w:themeColor="text1" w:themeTint="F2"/>
          <w:sz w:val="28"/>
        </w:rPr>
        <w:t>A</w:t>
      </w:r>
      <w:r w:rsidRPr="008C3BCC">
        <w:rPr>
          <w:color w:val="0D0D0D" w:themeColor="text1" w:themeTint="F2"/>
          <w:sz w:val="28"/>
        </w:rPr>
        <w:t>.</w:t>
      </w:r>
      <w:r>
        <w:rPr>
          <w:color w:val="0D0D0D" w:themeColor="text1" w:themeTint="F2"/>
          <w:sz w:val="28"/>
        </w:rPr>
        <w:t>-2</w:t>
      </w:r>
      <w:r w:rsidRPr="008C3BCC">
        <w:rPr>
          <w:color w:val="0D0D0D" w:themeColor="text1" w:themeTint="F2"/>
          <w:sz w:val="28"/>
        </w:rPr>
        <w:t xml:space="preserve"> . </w:t>
      </w:r>
      <w:r w:rsidRPr="008C3BCC">
        <w:rPr>
          <w:color w:val="0D0D0D" w:themeColor="text1" w:themeTint="F2"/>
          <w:sz w:val="28"/>
        </w:rPr>
        <w:tab/>
      </w:r>
      <w:r w:rsidRPr="008C3BCC">
        <w:rPr>
          <w:color w:val="0D0D0D" w:themeColor="text1" w:themeTint="F2"/>
          <w:sz w:val="28"/>
        </w:rPr>
        <w:tab/>
        <w:t xml:space="preserve">                           </w:t>
      </w:r>
      <w:r>
        <w:rPr>
          <w:color w:val="0D0D0D" w:themeColor="text1" w:themeTint="F2"/>
          <w:sz w:val="28"/>
        </w:rPr>
        <w:t xml:space="preserve">                     </w:t>
      </w:r>
      <w:r w:rsidRPr="008C3BCC">
        <w:rPr>
          <w:color w:val="0D0D0D" w:themeColor="text1" w:themeTint="F2"/>
          <w:sz w:val="28"/>
        </w:rPr>
        <w:t xml:space="preserve"> </w:t>
      </w:r>
      <w:r w:rsidRPr="008C3BCC">
        <w:rPr>
          <w:b/>
          <w:color w:val="0D0D0D" w:themeColor="text1" w:themeTint="F2"/>
          <w:sz w:val="28"/>
        </w:rPr>
        <w:t>B</w:t>
      </w:r>
      <w:r w:rsidRPr="008C3BCC">
        <w:rPr>
          <w:color w:val="0D0D0D" w:themeColor="text1" w:themeTint="F2"/>
          <w:sz w:val="28"/>
        </w:rPr>
        <w:t>.</w:t>
      </w:r>
      <w:r>
        <w:rPr>
          <w:color w:val="0D0D0D" w:themeColor="text1" w:themeTint="F2"/>
          <w:sz w:val="28"/>
        </w:rPr>
        <w:t>1</w:t>
      </w:r>
      <w:r w:rsidRPr="008C3BCC">
        <w:rPr>
          <w:color w:val="0D0D0D" w:themeColor="text1" w:themeTint="F2"/>
          <w:sz w:val="28"/>
        </w:rPr>
        <w:t xml:space="preserve">.  </w:t>
      </w:r>
    </w:p>
    <w:p w14:paraId="46609655" w14:textId="010BC44A" w:rsidR="00F1136D" w:rsidRPr="008C3BCC" w:rsidRDefault="00F1136D" w:rsidP="00F1136D">
      <w:pPr>
        <w:rPr>
          <w:color w:val="0D0D0D" w:themeColor="text1" w:themeTint="F2"/>
          <w:sz w:val="28"/>
        </w:rPr>
      </w:pPr>
      <w:r>
        <w:rPr>
          <w:b/>
          <w:color w:val="0D0D0D" w:themeColor="text1" w:themeTint="F2"/>
          <w:sz w:val="28"/>
        </w:rPr>
        <w:t xml:space="preserve">      </w:t>
      </w:r>
      <w:r w:rsidRPr="008C3BCC">
        <w:rPr>
          <w:b/>
          <w:color w:val="0D0D0D" w:themeColor="text1" w:themeTint="F2"/>
          <w:sz w:val="28"/>
        </w:rPr>
        <w:t>C</w:t>
      </w:r>
      <w:r w:rsidRPr="008C3BCC">
        <w:rPr>
          <w:color w:val="0D0D0D" w:themeColor="text1" w:themeTint="F2"/>
          <w:sz w:val="28"/>
        </w:rPr>
        <w:t>.</w:t>
      </w:r>
      <w:r w:rsidRPr="008C3BCC">
        <w:rPr>
          <w:color w:val="0D0D0D" w:themeColor="text1" w:themeTint="F2"/>
          <w:position w:val="-24"/>
          <w:sz w:val="28"/>
        </w:rPr>
        <w:object w:dxaOrig="240" w:dyaOrig="620" w14:anchorId="4FA90F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29.9pt" o:ole="">
            <v:imagedata r:id="rId9" o:title=""/>
          </v:shape>
          <o:OLEObject Type="Embed" ProgID="Equation.DSMT4" ShapeID="_x0000_i1025" DrawAspect="Content" ObjectID="_1770666353" r:id="rId10"/>
        </w:object>
      </w:r>
      <w:r w:rsidRPr="008C3BCC">
        <w:rPr>
          <w:color w:val="0D0D0D" w:themeColor="text1" w:themeTint="F2"/>
          <w:sz w:val="28"/>
        </w:rPr>
        <w:t xml:space="preserve"> .                                               </w:t>
      </w:r>
      <w:r>
        <w:rPr>
          <w:color w:val="0D0D0D" w:themeColor="text1" w:themeTint="F2"/>
          <w:sz w:val="28"/>
        </w:rPr>
        <w:t xml:space="preserve">             </w:t>
      </w:r>
      <w:r w:rsidR="00855725">
        <w:rPr>
          <w:color w:val="0D0D0D" w:themeColor="text1" w:themeTint="F2"/>
          <w:sz w:val="28"/>
        </w:rPr>
        <w:t xml:space="preserve">   </w:t>
      </w:r>
      <w:r w:rsidRPr="008C3BCC">
        <w:rPr>
          <w:b/>
          <w:color w:val="0D0D0D" w:themeColor="text1" w:themeTint="F2"/>
          <w:sz w:val="28"/>
        </w:rPr>
        <w:t>D</w:t>
      </w:r>
      <w:r w:rsidRPr="008C3BCC">
        <w:rPr>
          <w:color w:val="0D0D0D" w:themeColor="text1" w:themeTint="F2"/>
          <w:sz w:val="28"/>
        </w:rPr>
        <w:t>.</w:t>
      </w:r>
      <w:r>
        <w:rPr>
          <w:color w:val="0D0D0D" w:themeColor="text1" w:themeTint="F2"/>
          <w:sz w:val="28"/>
        </w:rPr>
        <w:t>2</w:t>
      </w:r>
      <w:r w:rsidRPr="008C3BCC">
        <w:rPr>
          <w:color w:val="0D0D0D" w:themeColor="text1" w:themeTint="F2"/>
          <w:sz w:val="28"/>
        </w:rPr>
        <w:t xml:space="preserve">.  </w:t>
      </w:r>
    </w:p>
    <w:p w14:paraId="4E930810" w14:textId="77777777" w:rsidR="00F1136D" w:rsidRDefault="00F1136D" w:rsidP="00F1136D">
      <w:pPr>
        <w:spacing w:after="0"/>
        <w:rPr>
          <w:rFonts w:ascii="Palatino Linotype" w:hAnsi="Palatino Linotype"/>
          <w:sz w:val="26"/>
          <w:szCs w:val="26"/>
        </w:rPr>
      </w:pPr>
    </w:p>
    <w:p w14:paraId="79A9228E" w14:textId="77777777" w:rsidR="00F1136D" w:rsidRDefault="00F1136D" w:rsidP="00F1136D">
      <w:pPr>
        <w:spacing w:after="0"/>
        <w:rPr>
          <w:rFonts w:ascii="Palatino Linotype" w:hAnsi="Palatino Linotype"/>
          <w:sz w:val="26"/>
          <w:szCs w:val="26"/>
        </w:rPr>
      </w:pPr>
    </w:p>
    <w:p w14:paraId="2153CF2A" w14:textId="537A54AF" w:rsidR="00786C23" w:rsidRPr="00F1136D" w:rsidRDefault="00F1136D" w:rsidP="00F1136D">
      <w:pPr>
        <w:spacing w:after="0"/>
      </w:pPr>
      <w:r>
        <w:rPr>
          <w:b/>
          <w:bCs/>
          <w:sz w:val="28"/>
        </w:rPr>
        <w:t>Câu 4</w:t>
      </w:r>
      <w:r w:rsidR="00EC3AEB" w:rsidRPr="00EC3AEB">
        <w:rPr>
          <w:b/>
          <w:bCs/>
          <w:sz w:val="28"/>
        </w:rPr>
        <w:t>.</w:t>
      </w:r>
      <w:r w:rsidR="00EC3AEB" w:rsidRPr="00EC3AEB">
        <w:rPr>
          <w:sz w:val="28"/>
        </w:rPr>
        <w:t xml:space="preserve"> </w:t>
      </w:r>
      <w:r w:rsidR="00786C23" w:rsidRPr="000707BE">
        <w:rPr>
          <w:noProof/>
          <w:color w:val="0D0D0D" w:themeColor="text1" w:themeTint="F2"/>
          <w:sz w:val="28"/>
        </w:rPr>
        <w:drawing>
          <wp:anchor distT="0" distB="0" distL="114300" distR="114300" simplePos="0" relativeHeight="251657216" behindDoc="0" locked="0" layoutInCell="1" allowOverlap="1" wp14:anchorId="059BB371" wp14:editId="413FABC6">
            <wp:simplePos x="0" y="0"/>
            <wp:positionH relativeFrom="margin">
              <wp:align>left</wp:align>
            </wp:positionH>
            <wp:positionV relativeFrom="paragraph">
              <wp:posOffset>310515</wp:posOffset>
            </wp:positionV>
            <wp:extent cx="2695575" cy="2428875"/>
            <wp:effectExtent l="0" t="0" r="9525" b="9525"/>
            <wp:wrapSquare wrapText="bothSides"/>
            <wp:docPr id="6" name="Picture 6" descr="C:\Users\ASUS\Downloads\tải xuống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SUS\Downloads\tải xuống (3)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6C23">
        <w:rPr>
          <w:color w:val="0D0D0D" w:themeColor="text1" w:themeTint="F2"/>
          <w:sz w:val="28"/>
        </w:rPr>
        <w:t xml:space="preserve">Trong mặt phẳng tọa độ Oxy như hình vẽ, tọa độ điểm </w:t>
      </w:r>
      <w:r w:rsidR="00786C23">
        <w:rPr>
          <w:i/>
          <w:color w:val="0D0D0D" w:themeColor="text1" w:themeTint="F2"/>
          <w:sz w:val="28"/>
        </w:rPr>
        <w:t>M</w:t>
      </w:r>
      <w:r w:rsidR="00786C23">
        <w:rPr>
          <w:color w:val="0D0D0D" w:themeColor="text1" w:themeTint="F2"/>
          <w:sz w:val="28"/>
        </w:rPr>
        <w:t xml:space="preserve"> là :</w:t>
      </w:r>
    </w:p>
    <w:p w14:paraId="273F3482" w14:textId="77777777" w:rsidR="00786C23" w:rsidRDefault="00786C23" w:rsidP="00786C23">
      <w:pPr>
        <w:rPr>
          <w:color w:val="0D0D0D" w:themeColor="text1" w:themeTint="F2"/>
          <w:sz w:val="28"/>
        </w:rPr>
      </w:pPr>
      <w:r w:rsidRPr="00521638">
        <w:rPr>
          <w:b/>
          <w:color w:val="0D0D0D" w:themeColor="text1" w:themeTint="F2"/>
          <w:sz w:val="28"/>
        </w:rPr>
        <w:t>A</w:t>
      </w:r>
      <w:r>
        <w:rPr>
          <w:color w:val="0D0D0D" w:themeColor="text1" w:themeTint="F2"/>
          <w:sz w:val="28"/>
        </w:rPr>
        <w:t>.</w:t>
      </w:r>
      <w:r>
        <w:rPr>
          <w:i/>
          <w:color w:val="0D0D0D" w:themeColor="text1" w:themeTint="F2"/>
          <w:sz w:val="28"/>
        </w:rPr>
        <w:t>M(3; 2)</w:t>
      </w:r>
      <w:r>
        <w:rPr>
          <w:color w:val="0D0D0D" w:themeColor="text1" w:themeTint="F2"/>
          <w:sz w:val="28"/>
        </w:rPr>
        <w:t xml:space="preserve">                       </w:t>
      </w:r>
      <w:r w:rsidRPr="00521638">
        <w:rPr>
          <w:b/>
          <w:color w:val="0D0D0D" w:themeColor="text1" w:themeTint="F2"/>
          <w:sz w:val="28"/>
        </w:rPr>
        <w:t>B</w:t>
      </w:r>
      <w:r>
        <w:rPr>
          <w:color w:val="0D0D0D" w:themeColor="text1" w:themeTint="F2"/>
          <w:sz w:val="28"/>
        </w:rPr>
        <w:t>.</w:t>
      </w:r>
      <w:r>
        <w:rPr>
          <w:i/>
          <w:color w:val="0D0D0D" w:themeColor="text1" w:themeTint="F2"/>
          <w:sz w:val="28"/>
        </w:rPr>
        <w:t>M(2; 3)</w:t>
      </w:r>
      <w:r>
        <w:rPr>
          <w:color w:val="0D0D0D" w:themeColor="text1" w:themeTint="F2"/>
          <w:sz w:val="28"/>
        </w:rPr>
        <w:t xml:space="preserve">                      </w:t>
      </w:r>
    </w:p>
    <w:p w14:paraId="3ECE262F" w14:textId="77777777" w:rsidR="00786C23" w:rsidRDefault="00786C23" w:rsidP="00786C23">
      <w:pPr>
        <w:rPr>
          <w:color w:val="0D0D0D" w:themeColor="text1" w:themeTint="F2"/>
          <w:sz w:val="28"/>
        </w:rPr>
      </w:pPr>
      <w:r w:rsidRPr="00521638">
        <w:rPr>
          <w:b/>
          <w:color w:val="0D0D0D" w:themeColor="text1" w:themeTint="F2"/>
          <w:sz w:val="28"/>
        </w:rPr>
        <w:t>C</w:t>
      </w:r>
      <w:r>
        <w:rPr>
          <w:color w:val="0D0D0D" w:themeColor="text1" w:themeTint="F2"/>
          <w:sz w:val="28"/>
        </w:rPr>
        <w:t>.</w:t>
      </w:r>
      <w:r>
        <w:rPr>
          <w:i/>
          <w:color w:val="0D0D0D" w:themeColor="text1" w:themeTint="F2"/>
          <w:sz w:val="28"/>
        </w:rPr>
        <w:t>M(3;0)</w:t>
      </w:r>
      <w:r w:rsidRPr="00601FA3">
        <w:rPr>
          <w:i/>
          <w:color w:val="0D0D0D" w:themeColor="text1" w:themeTint="F2"/>
          <w:sz w:val="28"/>
        </w:rPr>
        <w:t xml:space="preserve">   </w:t>
      </w:r>
      <w:r>
        <w:rPr>
          <w:color w:val="0D0D0D" w:themeColor="text1" w:themeTint="F2"/>
          <w:sz w:val="28"/>
        </w:rPr>
        <w:t xml:space="preserve">                     </w:t>
      </w:r>
      <w:r w:rsidRPr="00521638">
        <w:rPr>
          <w:b/>
          <w:color w:val="0D0D0D" w:themeColor="text1" w:themeTint="F2"/>
          <w:sz w:val="28"/>
        </w:rPr>
        <w:t>D</w:t>
      </w:r>
      <w:r>
        <w:rPr>
          <w:color w:val="0D0D0D" w:themeColor="text1" w:themeTint="F2"/>
          <w:sz w:val="28"/>
        </w:rPr>
        <w:t>.</w:t>
      </w:r>
      <w:r w:rsidRPr="00521638">
        <w:rPr>
          <w:color w:val="0D0D0D" w:themeColor="text1" w:themeTint="F2"/>
          <w:sz w:val="28"/>
        </w:rPr>
        <w:t xml:space="preserve"> </w:t>
      </w:r>
      <w:r>
        <w:rPr>
          <w:i/>
          <w:color w:val="0D0D0D" w:themeColor="text1" w:themeTint="F2"/>
          <w:sz w:val="28"/>
        </w:rPr>
        <w:t>M(0;2)</w:t>
      </w:r>
    </w:p>
    <w:p w14:paraId="6150A06E" w14:textId="04ADF9C6" w:rsidR="00EC3AEB" w:rsidRPr="00EC3AEB" w:rsidRDefault="00EC3AEB" w:rsidP="00786C23">
      <w:pPr>
        <w:spacing w:after="0"/>
        <w:rPr>
          <w:sz w:val="28"/>
        </w:rPr>
      </w:pPr>
    </w:p>
    <w:p w14:paraId="4BCFD96E" w14:textId="77777777" w:rsidR="00F1136D" w:rsidRDefault="00F1136D" w:rsidP="00F1136D">
      <w:pPr>
        <w:pStyle w:val="NormalWeb"/>
        <w:spacing w:before="0" w:beforeAutospacing="0" w:after="240" w:afterAutospacing="0" w:line="360" w:lineRule="atLeast"/>
        <w:ind w:right="48"/>
        <w:jc w:val="both"/>
        <w:rPr>
          <w:b/>
          <w:bCs/>
          <w:sz w:val="28"/>
        </w:rPr>
      </w:pPr>
    </w:p>
    <w:p w14:paraId="7FD52C12" w14:textId="77777777" w:rsidR="00F1136D" w:rsidRDefault="00F1136D" w:rsidP="00F1136D">
      <w:pPr>
        <w:pStyle w:val="NormalWeb"/>
        <w:spacing w:before="0" w:beforeAutospacing="0" w:after="240" w:afterAutospacing="0" w:line="360" w:lineRule="atLeast"/>
        <w:ind w:right="48"/>
        <w:jc w:val="both"/>
        <w:rPr>
          <w:b/>
          <w:bCs/>
          <w:sz w:val="28"/>
        </w:rPr>
      </w:pPr>
    </w:p>
    <w:p w14:paraId="3008A9F2" w14:textId="77777777" w:rsidR="00F1136D" w:rsidRDefault="00F1136D" w:rsidP="00F1136D">
      <w:pPr>
        <w:pStyle w:val="NormalWeb"/>
        <w:spacing w:before="0" w:beforeAutospacing="0" w:after="240" w:afterAutospacing="0" w:line="360" w:lineRule="atLeast"/>
        <w:ind w:right="48"/>
        <w:jc w:val="both"/>
        <w:rPr>
          <w:b/>
          <w:bCs/>
          <w:sz w:val="28"/>
        </w:rPr>
      </w:pPr>
    </w:p>
    <w:p w14:paraId="576C890C" w14:textId="77777777" w:rsidR="00F1136D" w:rsidRDefault="00F1136D" w:rsidP="00F1136D">
      <w:pPr>
        <w:pStyle w:val="NormalWeb"/>
        <w:spacing w:before="0" w:beforeAutospacing="0" w:after="240" w:afterAutospacing="0" w:line="360" w:lineRule="atLeast"/>
        <w:ind w:right="48"/>
        <w:jc w:val="both"/>
        <w:rPr>
          <w:b/>
          <w:bCs/>
          <w:sz w:val="28"/>
        </w:rPr>
      </w:pPr>
    </w:p>
    <w:p w14:paraId="4977B426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b/>
          <w:bCs/>
          <w:sz w:val="28"/>
        </w:rPr>
        <w:t>Câu 5.</w:t>
      </w:r>
      <w:r w:rsidRPr="00EC3AEB">
        <w:rPr>
          <w:sz w:val="28"/>
        </w:rPr>
        <w:t xml:space="preserve"> Gieo một con xúc xắc cân đối và đồng chất. Xác suất thực nghiệm của biến cố “Gieo được mặt có số chấm chẵn” là</w:t>
      </w:r>
    </w:p>
    <w:p w14:paraId="1046E8D4" w14:textId="77777777" w:rsidR="00EC3AEB" w:rsidRPr="00EC3AEB" w:rsidRDefault="00EC3AEB" w:rsidP="00EC3AEB">
      <w:pPr>
        <w:tabs>
          <w:tab w:val="left" w:pos="2700"/>
          <w:tab w:val="left" w:pos="5400"/>
          <w:tab w:val="left" w:pos="8100"/>
        </w:tabs>
        <w:spacing w:after="0"/>
        <w:rPr>
          <w:sz w:val="28"/>
        </w:rPr>
      </w:pPr>
      <w:r w:rsidRPr="00EC3AEB">
        <w:rPr>
          <w:b/>
          <w:bCs/>
          <w:sz w:val="28"/>
        </w:rPr>
        <w:t xml:space="preserve">     A.</w:t>
      </w:r>
      <w:r w:rsidRPr="00EC3AEB">
        <w:rPr>
          <w:sz w:val="28"/>
        </w:rPr>
        <w:t xml:space="preserve"> 1</w: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B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39" w:dyaOrig="619" w14:anchorId="7203D3DA">
          <v:shape id="Object 59" o:spid="_x0000_i1026" type="#_x0000_t75" style="width:12.25pt;height:30.55pt;mso-position-horizontal-relative:page;mso-position-vertical-relative:page" o:ole="">
            <v:imagedata r:id="rId12" o:title=""/>
          </v:shape>
          <o:OLEObject Type="Embed" ProgID="Equation.DSMT4" ShapeID="Object 59" DrawAspect="Content" ObjectID="_1770666354" r:id="rId13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C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39" w:dyaOrig="619" w14:anchorId="17E35446">
          <v:shape id="Object 61" o:spid="_x0000_i1027" type="#_x0000_t75" style="width:12.25pt;height:30.55pt;mso-position-horizontal-relative:page;mso-position-vertical-relative:page" o:ole="">
            <v:imagedata r:id="rId14" o:title=""/>
          </v:shape>
          <o:OLEObject Type="Embed" ProgID="Equation.DSMT4" ShapeID="Object 61" DrawAspect="Content" ObjectID="_1770666355" r:id="rId15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D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19" w:dyaOrig="619" w14:anchorId="0724C17F">
          <v:shape id="Object 60" o:spid="_x0000_i1028" type="#_x0000_t75" style="width:11.55pt;height:30.55pt;mso-position-horizontal-relative:page;mso-position-vertical-relative:page" o:ole="">
            <v:imagedata r:id="rId16" o:title=""/>
          </v:shape>
          <o:OLEObject Type="Embed" ProgID="Equation.DSMT4" ShapeID="Object 60" DrawAspect="Content" ObjectID="_1770666356" r:id="rId17"/>
        </w:object>
      </w:r>
    </w:p>
    <w:p w14:paraId="0AFAF15F" w14:textId="79DFCCE2" w:rsidR="00E158B9" w:rsidRPr="003C4375" w:rsidRDefault="00EC3AEB" w:rsidP="00855725">
      <w:pPr>
        <w:pStyle w:val="NormalWeb"/>
        <w:shd w:val="clear" w:color="auto" w:fill="FFFFFF"/>
        <w:spacing w:before="0" w:beforeAutospacing="0" w:line="276" w:lineRule="auto"/>
        <w:jc w:val="both"/>
        <w:rPr>
          <w:color w:val="222222"/>
          <w:sz w:val="28"/>
          <w:szCs w:val="28"/>
        </w:rPr>
      </w:pPr>
      <w:r w:rsidRPr="00EC3AEB">
        <w:rPr>
          <w:b/>
          <w:bCs/>
          <w:sz w:val="28"/>
        </w:rPr>
        <w:t>Câu 6.</w:t>
      </w:r>
      <w:r w:rsidRPr="00EC3AEB">
        <w:rPr>
          <w:sz w:val="28"/>
        </w:rPr>
        <w:t xml:space="preserve"> </w:t>
      </w:r>
      <w:r w:rsidR="008F68F2">
        <w:rPr>
          <w:sz w:val="28"/>
        </w:rPr>
        <w:t xml:space="preserve"> </w:t>
      </w:r>
      <w:r w:rsidR="008F68F2">
        <w:rPr>
          <w:color w:val="000000"/>
          <w:sz w:val="28"/>
          <w:szCs w:val="28"/>
        </w:rPr>
        <w:t>Đ</w:t>
      </w:r>
      <w:r w:rsidR="00E158B9" w:rsidRPr="003C4375">
        <w:rPr>
          <w:color w:val="000000"/>
          <w:sz w:val="28"/>
          <w:szCs w:val="28"/>
        </w:rPr>
        <w:t>ồ thị hàm số y = ax + b (a ≠ 0)</w:t>
      </w:r>
    </w:p>
    <w:p w14:paraId="580A87B3" w14:textId="77777777" w:rsidR="00E158B9" w:rsidRPr="003C4375" w:rsidRDefault="00E158B9" w:rsidP="00855725">
      <w:pPr>
        <w:pStyle w:val="NormalWeb"/>
        <w:shd w:val="clear" w:color="auto" w:fill="FFFFFF"/>
        <w:spacing w:before="0" w:beforeAutospacing="0" w:line="276" w:lineRule="auto"/>
        <w:jc w:val="both"/>
        <w:rPr>
          <w:color w:val="222222"/>
          <w:sz w:val="28"/>
          <w:szCs w:val="28"/>
        </w:rPr>
      </w:pPr>
      <w:r w:rsidRPr="003C4375">
        <w:rPr>
          <w:b/>
          <w:color w:val="000000"/>
          <w:sz w:val="28"/>
          <w:szCs w:val="28"/>
        </w:rPr>
        <w:t>A</w:t>
      </w:r>
      <w:r w:rsidRPr="003C4375">
        <w:rPr>
          <w:color w:val="000000"/>
          <w:sz w:val="28"/>
          <w:szCs w:val="28"/>
        </w:rPr>
        <w:t>. Là đường thẳng đi qua gốc tọa độ</w:t>
      </w:r>
      <w:r>
        <w:rPr>
          <w:color w:val="000000"/>
          <w:sz w:val="28"/>
          <w:szCs w:val="28"/>
        </w:rPr>
        <w:t>.</w:t>
      </w:r>
    </w:p>
    <w:p w14:paraId="2704D517" w14:textId="77777777" w:rsidR="00E158B9" w:rsidRPr="003C4375" w:rsidRDefault="00E158B9" w:rsidP="00855725">
      <w:pPr>
        <w:pStyle w:val="NormalWeb"/>
        <w:shd w:val="clear" w:color="auto" w:fill="FFFFFF"/>
        <w:spacing w:before="0" w:beforeAutospacing="0" w:line="276" w:lineRule="auto"/>
        <w:jc w:val="both"/>
        <w:rPr>
          <w:color w:val="222222"/>
          <w:sz w:val="28"/>
          <w:szCs w:val="28"/>
        </w:rPr>
      </w:pPr>
      <w:r w:rsidRPr="003C4375">
        <w:rPr>
          <w:b/>
          <w:color w:val="000000"/>
          <w:sz w:val="28"/>
          <w:szCs w:val="28"/>
        </w:rPr>
        <w:t>B</w:t>
      </w:r>
      <w:r w:rsidRPr="003C4375">
        <w:rPr>
          <w:color w:val="000000"/>
          <w:sz w:val="28"/>
          <w:szCs w:val="28"/>
        </w:rPr>
        <w:t>. Là đường thẳng song song với trục hoành</w:t>
      </w:r>
      <w:r>
        <w:rPr>
          <w:color w:val="000000"/>
          <w:sz w:val="28"/>
          <w:szCs w:val="28"/>
        </w:rPr>
        <w:t>.</w:t>
      </w:r>
    </w:p>
    <w:p w14:paraId="7F6F9EE1" w14:textId="77777777" w:rsidR="00E158B9" w:rsidRPr="003C4375" w:rsidRDefault="00E158B9" w:rsidP="00855725">
      <w:pPr>
        <w:pStyle w:val="NormalWeb"/>
        <w:shd w:val="clear" w:color="auto" w:fill="FFFFFF"/>
        <w:spacing w:before="0" w:beforeAutospacing="0" w:line="276" w:lineRule="auto"/>
        <w:jc w:val="both"/>
        <w:rPr>
          <w:color w:val="222222"/>
          <w:sz w:val="28"/>
          <w:szCs w:val="28"/>
        </w:rPr>
      </w:pPr>
      <w:r w:rsidRPr="003C4375">
        <w:rPr>
          <w:b/>
          <w:color w:val="000000"/>
          <w:sz w:val="28"/>
          <w:szCs w:val="28"/>
        </w:rPr>
        <w:t>C</w:t>
      </w:r>
      <w:r w:rsidRPr="003C4375">
        <w:rPr>
          <w:color w:val="000000"/>
          <w:sz w:val="28"/>
          <w:szCs w:val="28"/>
        </w:rPr>
        <w:t>. Là đường thẳng đi qua hai điểm</w:t>
      </w:r>
      <w:r>
        <w:rPr>
          <w:color w:val="000000"/>
          <w:sz w:val="28"/>
          <w:szCs w:val="28"/>
        </w:rPr>
        <w:t xml:space="preserve"> </w:t>
      </w:r>
      <w:r w:rsidRPr="003C4375">
        <w:rPr>
          <w:color w:val="000000"/>
          <w:position w:val="-28"/>
          <w:sz w:val="28"/>
          <w:szCs w:val="28"/>
        </w:rPr>
        <w:object w:dxaOrig="1840" w:dyaOrig="680" w14:anchorId="391C3A72">
          <v:shape id="_x0000_i1029" type="#_x0000_t75" style="width:92.4pt;height:33.95pt" o:ole="">
            <v:imagedata r:id="rId18" o:title=""/>
          </v:shape>
          <o:OLEObject Type="Embed" ProgID="Equation.DSMT4" ShapeID="_x0000_i1029" DrawAspect="Content" ObjectID="_1770666357" r:id="rId19"/>
        </w:object>
      </w:r>
      <w:r>
        <w:rPr>
          <w:color w:val="000000"/>
          <w:sz w:val="28"/>
          <w:szCs w:val="28"/>
        </w:rPr>
        <w:t xml:space="preserve"> </w:t>
      </w:r>
      <w:r w:rsidRPr="003C4375">
        <w:rPr>
          <w:color w:val="000000"/>
          <w:sz w:val="28"/>
          <w:szCs w:val="28"/>
        </w:rPr>
        <w:t> với b ≠ 0</w:t>
      </w:r>
      <w:r>
        <w:rPr>
          <w:color w:val="000000"/>
          <w:sz w:val="28"/>
          <w:szCs w:val="28"/>
        </w:rPr>
        <w:t>.</w:t>
      </w:r>
    </w:p>
    <w:p w14:paraId="782F2189" w14:textId="77777777" w:rsidR="00E158B9" w:rsidRPr="003C4375" w:rsidRDefault="00E158B9" w:rsidP="00855725">
      <w:pPr>
        <w:pStyle w:val="NormalWeb"/>
        <w:shd w:val="clear" w:color="auto" w:fill="FFFFFF"/>
        <w:spacing w:before="0" w:beforeAutospacing="0" w:line="276" w:lineRule="auto"/>
        <w:jc w:val="both"/>
        <w:rPr>
          <w:color w:val="222222"/>
          <w:sz w:val="28"/>
          <w:szCs w:val="28"/>
        </w:rPr>
      </w:pPr>
      <w:r w:rsidRPr="003C4375">
        <w:rPr>
          <w:b/>
          <w:color w:val="000000"/>
          <w:sz w:val="28"/>
          <w:szCs w:val="28"/>
        </w:rPr>
        <w:t>D</w:t>
      </w:r>
      <w:r w:rsidRPr="003C4375">
        <w:rPr>
          <w:color w:val="000000"/>
          <w:sz w:val="28"/>
          <w:szCs w:val="28"/>
        </w:rPr>
        <w:t>. Là đường cong đi qua gốc tọa độ</w:t>
      </w:r>
      <w:r>
        <w:rPr>
          <w:color w:val="000000"/>
          <w:sz w:val="28"/>
          <w:szCs w:val="28"/>
        </w:rPr>
        <w:t>.</w:t>
      </w:r>
    </w:p>
    <w:p w14:paraId="0B5ECA63" w14:textId="642DC79B" w:rsidR="00EC3AEB" w:rsidRPr="00EC3AEB" w:rsidRDefault="001435FF" w:rsidP="00EC3AEB">
      <w:pPr>
        <w:spacing w:after="0"/>
        <w:rPr>
          <w:sz w:val="28"/>
        </w:rPr>
      </w:pPr>
      <w:r>
        <w:rPr>
          <w:b/>
          <w:bCs/>
          <w:sz w:val="28"/>
        </w:rPr>
        <w:t>Câu 7</w:t>
      </w:r>
      <w:r w:rsidRPr="00EC3AEB">
        <w:rPr>
          <w:b/>
          <w:bCs/>
          <w:sz w:val="28"/>
        </w:rPr>
        <w:t>.</w:t>
      </w:r>
      <w:r w:rsidRPr="00EC3AEB">
        <w:rPr>
          <w:sz w:val="28"/>
        </w:rPr>
        <w:t xml:space="preserve"> </w:t>
      </w:r>
      <w:r w:rsidR="00EC3AEB" w:rsidRPr="00EC3AEB">
        <w:rPr>
          <w:sz w:val="28"/>
        </w:rPr>
        <w:t>Trong hộp có 6 tấm thẻ cùng loại được đánh số lần lượt là 2; 3; 5; 6; 11; 17.Lấy ngẫu một tấm thẻ từ hộp.Xác suất thực nghiệm của biến cố “Số ghi trên thẻ là số chẵn” là:</w:t>
      </w:r>
    </w:p>
    <w:p w14:paraId="4E86E260" w14:textId="77777777" w:rsidR="00EC3AEB" w:rsidRPr="00EC3AEB" w:rsidRDefault="00EC3AEB" w:rsidP="00EC3AEB">
      <w:pPr>
        <w:tabs>
          <w:tab w:val="left" w:pos="2700"/>
          <w:tab w:val="left" w:pos="5400"/>
          <w:tab w:val="left" w:pos="8100"/>
        </w:tabs>
        <w:spacing w:after="0"/>
        <w:rPr>
          <w:sz w:val="28"/>
        </w:rPr>
      </w:pPr>
      <w:r w:rsidRPr="00EC3AEB">
        <w:rPr>
          <w:b/>
          <w:bCs/>
          <w:sz w:val="28"/>
        </w:rPr>
        <w:t xml:space="preserve">     A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39" w:dyaOrig="619" w14:anchorId="281FE43A">
          <v:shape id="Object 121" o:spid="_x0000_i1030" type="#_x0000_t75" style="width:12.25pt;height:30.55pt;mso-position-horizontal-relative:page;mso-position-vertical-relative:page" o:ole="">
            <v:imagedata r:id="rId20" o:title=""/>
          </v:shape>
          <o:OLEObject Type="Embed" ProgID="Equation.DSMT4" ShapeID="Object 121" DrawAspect="Content" ObjectID="_1770666358" r:id="rId21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B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39" w:dyaOrig="619" w14:anchorId="6A835CA9">
          <v:shape id="Object 120" o:spid="_x0000_i1031" type="#_x0000_t75" style="width:12.25pt;height:30.55pt;mso-position-horizontal-relative:page;mso-position-vertical-relative:page" o:ole="">
            <v:imagedata r:id="rId22" o:title=""/>
          </v:shape>
          <o:OLEObject Type="Embed" ProgID="Equation.DSMT4" ShapeID="Object 120" DrawAspect="Content" ObjectID="_1770666359" r:id="rId23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C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19" w:dyaOrig="619" w14:anchorId="4C86A632">
          <v:shape id="Object 119" o:spid="_x0000_i1032" type="#_x0000_t75" style="width:11.55pt;height:30.55pt;mso-position-horizontal-relative:page;mso-position-vertical-relative:page" o:ole="">
            <v:imagedata r:id="rId24" o:title=""/>
          </v:shape>
          <o:OLEObject Type="Embed" ProgID="Equation.DSMT4" ShapeID="Object 119" DrawAspect="Content" ObjectID="_1770666360" r:id="rId25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D.</w:t>
      </w:r>
      <w:r w:rsidRPr="00EC3AEB">
        <w:rPr>
          <w:sz w:val="28"/>
        </w:rPr>
        <w:t xml:space="preserve"> </w:t>
      </w:r>
      <w:r w:rsidRPr="00EC3AEB">
        <w:rPr>
          <w:position w:val="-24"/>
          <w:sz w:val="28"/>
        </w:rPr>
        <w:object w:dxaOrig="239" w:dyaOrig="619" w14:anchorId="64A2AE18">
          <v:shape id="Object 122" o:spid="_x0000_i1033" type="#_x0000_t75" style="width:12.25pt;height:30.55pt;mso-position-horizontal-relative:page;mso-position-vertical-relative:page" o:ole="">
            <v:imagedata r:id="rId26" o:title=""/>
          </v:shape>
          <o:OLEObject Type="Embed" ProgID="Equation.DSMT4" ShapeID="Object 122" DrawAspect="Content" ObjectID="_1770666361" r:id="rId27"/>
        </w:object>
      </w:r>
    </w:p>
    <w:p w14:paraId="7D292CB1" w14:textId="77777777" w:rsidR="00F1136D" w:rsidRDefault="001435FF" w:rsidP="00F1136D">
      <w:pPr>
        <w:spacing w:after="0"/>
        <w:rPr>
          <w:sz w:val="28"/>
        </w:rPr>
      </w:pPr>
      <w:r>
        <w:rPr>
          <w:b/>
          <w:bCs/>
          <w:sz w:val="28"/>
        </w:rPr>
        <w:t xml:space="preserve">Câu 8 </w:t>
      </w:r>
      <w:r w:rsidR="00EC3AEB" w:rsidRPr="00EC3AEB">
        <w:rPr>
          <w:b/>
          <w:bCs/>
          <w:sz w:val="28"/>
        </w:rPr>
        <w:t>.</w:t>
      </w:r>
      <w:r w:rsidR="00EC3AEB" w:rsidRPr="00EC3AEB">
        <w:rPr>
          <w:sz w:val="28"/>
        </w:rPr>
        <w:t xml:space="preserve"> </w:t>
      </w:r>
      <w:r w:rsidR="00F1136D" w:rsidRPr="00EC3AEB">
        <w:rPr>
          <w:sz w:val="28"/>
        </w:rPr>
        <w:t>Số ô tô có được của 4 xã trong một huyện năm 2022 được thống kê trong bảng sau:</w:t>
      </w:r>
    </w:p>
    <w:p w14:paraId="3B75F392" w14:textId="77777777" w:rsidR="00855725" w:rsidRDefault="00855725" w:rsidP="00F1136D">
      <w:pPr>
        <w:spacing w:after="0"/>
        <w:rPr>
          <w:sz w:val="28"/>
        </w:rPr>
      </w:pPr>
    </w:p>
    <w:p w14:paraId="63BE425C" w14:textId="77777777" w:rsidR="00FE22BE" w:rsidRPr="00EC3AEB" w:rsidRDefault="00FE22BE" w:rsidP="00F1136D">
      <w:pPr>
        <w:spacing w:after="0"/>
        <w:rPr>
          <w:sz w:val="28"/>
        </w:rPr>
      </w:pPr>
    </w:p>
    <w:tbl>
      <w:tblPr>
        <w:tblW w:w="42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9"/>
        <w:gridCol w:w="723"/>
        <w:gridCol w:w="723"/>
        <w:gridCol w:w="723"/>
        <w:gridCol w:w="723"/>
      </w:tblGrid>
      <w:tr w:rsidR="00F1136D" w:rsidRPr="00EC3AEB" w14:paraId="16604B27" w14:textId="77777777" w:rsidTr="00FE22BE">
        <w:trPr>
          <w:trHeight w:val="545"/>
          <w:jc w:val="center"/>
        </w:trPr>
        <w:tc>
          <w:tcPr>
            <w:tcW w:w="0" w:type="auto"/>
            <w:shd w:val="clear" w:color="auto" w:fill="auto"/>
          </w:tcPr>
          <w:p w14:paraId="2FA482BB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lastRenderedPageBreak/>
              <w:t xml:space="preserve"> </w:t>
            </w:r>
            <w:r w:rsidRPr="00EC3AEB">
              <w:rPr>
                <w:b/>
                <w:bCs/>
                <w:sz w:val="28"/>
              </w:rPr>
              <w:t>Xã</w:t>
            </w:r>
            <w:r w:rsidRPr="00EC3AEB">
              <w:rPr>
                <w:sz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55380025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A </w:t>
            </w:r>
          </w:p>
        </w:tc>
        <w:tc>
          <w:tcPr>
            <w:tcW w:w="0" w:type="auto"/>
            <w:shd w:val="clear" w:color="auto" w:fill="auto"/>
          </w:tcPr>
          <w:p w14:paraId="606A7ED4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B </w:t>
            </w:r>
          </w:p>
        </w:tc>
        <w:tc>
          <w:tcPr>
            <w:tcW w:w="0" w:type="auto"/>
            <w:shd w:val="clear" w:color="auto" w:fill="auto"/>
          </w:tcPr>
          <w:p w14:paraId="709080BA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C </w:t>
            </w:r>
          </w:p>
        </w:tc>
        <w:tc>
          <w:tcPr>
            <w:tcW w:w="0" w:type="auto"/>
            <w:shd w:val="clear" w:color="auto" w:fill="auto"/>
          </w:tcPr>
          <w:p w14:paraId="72A7471E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D </w:t>
            </w:r>
          </w:p>
        </w:tc>
      </w:tr>
      <w:tr w:rsidR="00F1136D" w:rsidRPr="00EC3AEB" w14:paraId="527A29DA" w14:textId="77777777" w:rsidTr="00FE22BE">
        <w:trPr>
          <w:trHeight w:val="562"/>
          <w:jc w:val="center"/>
        </w:trPr>
        <w:tc>
          <w:tcPr>
            <w:tcW w:w="0" w:type="auto"/>
            <w:shd w:val="clear" w:color="auto" w:fill="auto"/>
          </w:tcPr>
          <w:p w14:paraId="072FD763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</w:t>
            </w:r>
            <w:r>
              <w:rPr>
                <w:b/>
                <w:bCs/>
                <w:sz w:val="28"/>
              </w:rPr>
              <w:t>Số ô</w:t>
            </w:r>
            <w:r w:rsidRPr="00EC3AEB">
              <w:rPr>
                <w:b/>
                <w:bCs/>
                <w:sz w:val="28"/>
              </w:rPr>
              <w:t xml:space="preserve"> tô</w:t>
            </w:r>
            <w:r w:rsidRPr="00EC3AEB">
              <w:rPr>
                <w:sz w:val="2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516697A1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15 </w:t>
            </w:r>
          </w:p>
        </w:tc>
        <w:tc>
          <w:tcPr>
            <w:tcW w:w="0" w:type="auto"/>
            <w:shd w:val="clear" w:color="auto" w:fill="auto"/>
          </w:tcPr>
          <w:p w14:paraId="67D3CAD6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10 </w:t>
            </w:r>
          </w:p>
        </w:tc>
        <w:tc>
          <w:tcPr>
            <w:tcW w:w="0" w:type="auto"/>
            <w:shd w:val="clear" w:color="auto" w:fill="auto"/>
          </w:tcPr>
          <w:p w14:paraId="43195B4B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15 </w:t>
            </w:r>
          </w:p>
        </w:tc>
        <w:tc>
          <w:tcPr>
            <w:tcW w:w="0" w:type="auto"/>
            <w:shd w:val="clear" w:color="auto" w:fill="auto"/>
          </w:tcPr>
          <w:p w14:paraId="3ED02722" w14:textId="77777777" w:rsidR="00F1136D" w:rsidRPr="00EC3AEB" w:rsidRDefault="00F1136D" w:rsidP="00186A39">
            <w:pPr>
              <w:spacing w:after="0"/>
              <w:rPr>
                <w:sz w:val="28"/>
              </w:rPr>
            </w:pPr>
            <w:r w:rsidRPr="00EC3AEB">
              <w:rPr>
                <w:sz w:val="28"/>
              </w:rPr>
              <w:t xml:space="preserve"> 20 </w:t>
            </w:r>
          </w:p>
        </w:tc>
      </w:tr>
    </w:tbl>
    <w:p w14:paraId="33A47C9E" w14:textId="77777777" w:rsidR="00F1136D" w:rsidRPr="00EC3AEB" w:rsidRDefault="00F1136D" w:rsidP="00F1136D">
      <w:pPr>
        <w:spacing w:after="0"/>
        <w:rPr>
          <w:sz w:val="28"/>
        </w:rPr>
      </w:pPr>
    </w:p>
    <w:p w14:paraId="484D8CDE" w14:textId="77777777" w:rsidR="00F1136D" w:rsidRPr="00EC3AEB" w:rsidRDefault="00F1136D" w:rsidP="00F1136D">
      <w:pPr>
        <w:spacing w:after="0"/>
        <w:rPr>
          <w:sz w:val="28"/>
        </w:rPr>
      </w:pPr>
      <w:r w:rsidRPr="00EC3AEB">
        <w:rPr>
          <w:sz w:val="28"/>
        </w:rPr>
        <w:t>Xã có nhiều Ô tô nhất trong năm 2022 chiếm bao nhiêu % tổng 4 xã ?</w:t>
      </w:r>
    </w:p>
    <w:p w14:paraId="2A33078E" w14:textId="013A4AD8" w:rsidR="001435FF" w:rsidRDefault="00F1136D" w:rsidP="00F1136D">
      <w:pPr>
        <w:spacing w:after="0"/>
        <w:rPr>
          <w:sz w:val="28"/>
        </w:rPr>
      </w:pPr>
      <w:r w:rsidRPr="00EC3AEB">
        <w:rPr>
          <w:b/>
          <w:bCs/>
          <w:sz w:val="28"/>
        </w:rPr>
        <w:t xml:space="preserve">     A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680" w:dyaOrig="320" w14:anchorId="6818F922">
          <v:shape id="_x0000_i1034" type="#_x0000_t75" style="width:33.95pt;height:15.6pt" o:ole="">
            <v:imagedata r:id="rId28" o:title=""/>
          </v:shape>
          <o:OLEObject Type="Embed" ProgID="Equation.DSMT4" ShapeID="_x0000_i1034" DrawAspect="Content" ObjectID="_1770666362" r:id="rId29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B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700" w:dyaOrig="320" w14:anchorId="211A713C">
          <v:shape id="_x0000_i1035" type="#_x0000_t75" style="width:35.3pt;height:15.6pt" o:ole="">
            <v:imagedata r:id="rId30" o:title=""/>
          </v:shape>
          <o:OLEObject Type="Embed" ProgID="Equation.DSMT4" ShapeID="_x0000_i1035" DrawAspect="Content" ObjectID="_1770666363" r:id="rId31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C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700" w:dyaOrig="320" w14:anchorId="0E76C325">
          <v:shape id="_x0000_i1036" type="#_x0000_t75" style="width:35.3pt;height:15.6pt" o:ole="">
            <v:imagedata r:id="rId32" o:title=""/>
          </v:shape>
          <o:OLEObject Type="Embed" ProgID="Equation.DSMT4" ShapeID="_x0000_i1036" DrawAspect="Content" ObjectID="_1770666364" r:id="rId33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D.</w:t>
      </w:r>
      <w:r>
        <w:rPr>
          <w:b/>
          <w:bCs/>
          <w:sz w:val="28"/>
        </w:rPr>
        <w:t xml:space="preserve"> </w:t>
      </w:r>
      <w:r w:rsidRPr="00F1136D">
        <w:rPr>
          <w:position w:val="-6"/>
          <w:sz w:val="28"/>
        </w:rPr>
        <w:t xml:space="preserve"> </w:t>
      </w:r>
      <w:r w:rsidRPr="00EC3AEB">
        <w:rPr>
          <w:position w:val="-6"/>
          <w:sz w:val="28"/>
        </w:rPr>
        <w:object w:dxaOrig="499" w:dyaOrig="279" w14:anchorId="2F03D8CC">
          <v:shape id="_x0000_i1037" type="#_x0000_t75" style="width:24.45pt;height:14.25pt" o:ole="">
            <v:imagedata r:id="rId34" o:title=""/>
          </v:shape>
          <o:OLEObject Type="Embed" ProgID="Equation.DSMT4" ShapeID="_x0000_i1037" DrawAspect="Content" ObjectID="_1770666365" r:id="rId35"/>
        </w:object>
      </w:r>
    </w:p>
    <w:p w14:paraId="27A74F5F" w14:textId="66337953" w:rsidR="00EC3AEB" w:rsidRPr="00EC3AEB" w:rsidRDefault="001435FF" w:rsidP="00855725">
      <w:pPr>
        <w:spacing w:after="0" w:line="276" w:lineRule="auto"/>
        <w:rPr>
          <w:sz w:val="28"/>
        </w:rPr>
      </w:pPr>
      <w:r>
        <w:rPr>
          <w:b/>
          <w:bCs/>
          <w:sz w:val="28"/>
        </w:rPr>
        <w:t xml:space="preserve">Câu 9 </w:t>
      </w:r>
      <w:r w:rsidRPr="00EC3AEB">
        <w:rPr>
          <w:b/>
          <w:bCs/>
          <w:sz w:val="28"/>
        </w:rPr>
        <w:t>.</w:t>
      </w:r>
      <w:r w:rsidRPr="00EC3AEB">
        <w:rPr>
          <w:sz w:val="28"/>
        </w:rPr>
        <w:t xml:space="preserve"> </w:t>
      </w:r>
      <w:r w:rsidR="00EC3AEB" w:rsidRPr="00EC3AEB">
        <w:rPr>
          <w:sz w:val="28"/>
        </w:rPr>
        <w:t>Cho hình vẽ:</w:t>
      </w:r>
    </w:p>
    <w:p w14:paraId="589CC8D3" w14:textId="7E97C603" w:rsidR="00EC3AEB" w:rsidRPr="00EC3AEB" w:rsidRDefault="00EC3AEB" w:rsidP="00855725">
      <w:pPr>
        <w:spacing w:after="0" w:line="276" w:lineRule="auto"/>
        <w:jc w:val="center"/>
        <w:rPr>
          <w:sz w:val="28"/>
        </w:rPr>
      </w:pPr>
      <w:r w:rsidRPr="00EC3AEB">
        <w:rPr>
          <w:noProof/>
          <w:position w:val="-92"/>
          <w:sz w:val="28"/>
        </w:rPr>
        <w:drawing>
          <wp:inline distT="0" distB="0" distL="0" distR="0" wp14:anchorId="4FFDB811" wp14:editId="58899E33">
            <wp:extent cx="1828800" cy="1828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13447" w14:textId="77777777" w:rsidR="00EC3AEB" w:rsidRPr="00EC3AEB" w:rsidRDefault="00EC3AEB" w:rsidP="00855725">
      <w:pPr>
        <w:spacing w:after="0" w:line="276" w:lineRule="auto"/>
        <w:rPr>
          <w:sz w:val="28"/>
        </w:rPr>
      </w:pPr>
      <w:r w:rsidRPr="00EC3AEB">
        <w:rPr>
          <w:sz w:val="28"/>
        </w:rPr>
        <w:t xml:space="preserve">Khẳng định nào sau đây là </w:t>
      </w:r>
      <w:r w:rsidRPr="00EC3AEB">
        <w:rPr>
          <w:b/>
          <w:bCs/>
          <w:sz w:val="28"/>
        </w:rPr>
        <w:t>sai</w:t>
      </w:r>
      <w:r w:rsidRPr="00EC3AEB">
        <w:rPr>
          <w:sz w:val="28"/>
        </w:rPr>
        <w:t>?</w:t>
      </w:r>
    </w:p>
    <w:p w14:paraId="21CF314E" w14:textId="77777777" w:rsidR="00EC3AEB" w:rsidRPr="00EC3AEB" w:rsidRDefault="00EC3AEB" w:rsidP="00855725">
      <w:pPr>
        <w:tabs>
          <w:tab w:val="left" w:pos="5400"/>
        </w:tabs>
        <w:spacing w:after="0" w:line="276" w:lineRule="auto"/>
        <w:rPr>
          <w:sz w:val="28"/>
        </w:rPr>
      </w:pPr>
      <w:r w:rsidRPr="00EC3AEB">
        <w:rPr>
          <w:b/>
          <w:bCs/>
          <w:sz w:val="28"/>
        </w:rPr>
        <w:t xml:space="preserve">     A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240" w:dyaOrig="320" w14:anchorId="538B4CDA">
          <v:shape id="_x0000_i1038" type="#_x0000_t75" style="width:12.25pt;height:15.6pt" o:ole="">
            <v:imagedata r:id="rId37" o:title=""/>
          </v:shape>
          <o:OLEObject Type="Embed" ProgID="Equation.DSMT4" ShapeID="_x0000_i1038" DrawAspect="Content" ObjectID="_1770666366" r:id="rId38"/>
        </w:object>
      </w:r>
      <w:r w:rsidRPr="00EC3AEB">
        <w:rPr>
          <w:sz w:val="28"/>
        </w:rPr>
        <w:t xml:space="preserve"> là trung điểm của </w:t>
      </w:r>
      <w:r w:rsidRPr="00EC3AEB">
        <w:rPr>
          <w:position w:val="-4"/>
          <w:sz w:val="28"/>
        </w:rPr>
        <w:object w:dxaOrig="460" w:dyaOrig="260" w14:anchorId="22101785">
          <v:shape id="_x0000_i1039" type="#_x0000_t75" style="width:21.75pt;height:12.9pt" o:ole="">
            <v:imagedata r:id="rId39" o:title=""/>
          </v:shape>
          <o:OLEObject Type="Embed" ProgID="Equation.DSMT4" ShapeID="_x0000_i1039" DrawAspect="Content" ObjectID="_1770666367" r:id="rId40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B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1100" w:dyaOrig="320" w14:anchorId="5E63185D">
          <v:shape id="_x0000_i1040" type="#_x0000_t75" style="width:55pt;height:15.6pt" o:ole="">
            <v:imagedata r:id="rId41" o:title=""/>
          </v:shape>
          <o:OLEObject Type="Embed" ProgID="Equation.DSMT4" ShapeID="_x0000_i1040" DrawAspect="Content" ObjectID="_1770666368" r:id="rId42"/>
        </w:object>
      </w:r>
    </w:p>
    <w:p w14:paraId="24A348F1" w14:textId="77777777" w:rsidR="00EC3AEB" w:rsidRPr="00EC3AEB" w:rsidRDefault="00EC3AEB" w:rsidP="00855725">
      <w:pPr>
        <w:tabs>
          <w:tab w:val="left" w:pos="5400"/>
        </w:tabs>
        <w:spacing w:after="0" w:line="276" w:lineRule="auto"/>
        <w:rPr>
          <w:sz w:val="28"/>
        </w:rPr>
      </w:pPr>
      <w:r w:rsidRPr="00EC3AEB">
        <w:rPr>
          <w:b/>
          <w:bCs/>
          <w:sz w:val="28"/>
        </w:rPr>
        <w:t xml:space="preserve">     C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1080" w:dyaOrig="320" w14:anchorId="1AAA99D4">
          <v:shape id="_x0000_i1041" type="#_x0000_t75" style="width:54.35pt;height:15.6pt" o:ole="">
            <v:imagedata r:id="rId43" o:title=""/>
          </v:shape>
          <o:OLEObject Type="Embed" ProgID="Equation.DSMT4" ShapeID="_x0000_i1041" DrawAspect="Content" ObjectID="_1770666369" r:id="rId44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D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420" w:dyaOrig="320" w14:anchorId="1DDC1F07">
          <v:shape id="_x0000_i1042" type="#_x0000_t75" style="width:21.05pt;height:15.6pt" o:ole="">
            <v:imagedata r:id="rId45" o:title=""/>
          </v:shape>
          <o:OLEObject Type="Embed" ProgID="Equation.DSMT4" ShapeID="_x0000_i1042" DrawAspect="Content" ObjectID="_1770666370" r:id="rId46"/>
        </w:object>
      </w:r>
      <w:r w:rsidRPr="00EC3AEB">
        <w:rPr>
          <w:sz w:val="28"/>
        </w:rPr>
        <w:t xml:space="preserve"> là đường trung bình của </w:t>
      </w:r>
      <w:r w:rsidRPr="00EC3AEB">
        <w:rPr>
          <w:position w:val="-4"/>
          <w:sz w:val="28"/>
        </w:rPr>
        <w:object w:dxaOrig="780" w:dyaOrig="260" w14:anchorId="209F0E2F">
          <v:shape id="_x0000_i1043" type="#_x0000_t75" style="width:38.7pt;height:12.9pt" o:ole="">
            <v:imagedata r:id="rId47" o:title=""/>
          </v:shape>
          <o:OLEObject Type="Embed" ProgID="Equation.DSMT4" ShapeID="_x0000_i1043" DrawAspect="Content" ObjectID="_1770666371" r:id="rId48"/>
        </w:object>
      </w:r>
    </w:p>
    <w:tbl>
      <w:tblPr>
        <w:tblW w:w="10623" w:type="dxa"/>
        <w:tblInd w:w="108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23"/>
      </w:tblGrid>
      <w:tr w:rsidR="00B15124" w:rsidRPr="00EC3AEB" w14:paraId="2E490D71" w14:textId="77777777" w:rsidTr="00855725">
        <w:trPr>
          <w:trHeight w:val="1808"/>
        </w:trPr>
        <w:tc>
          <w:tcPr>
            <w:tcW w:w="10419" w:type="dxa"/>
            <w:shd w:val="clear" w:color="auto" w:fill="auto"/>
          </w:tcPr>
          <w:p w14:paraId="2AB723E9" w14:textId="1D74082B" w:rsidR="00B15124" w:rsidRPr="00FE22BE" w:rsidRDefault="00B15124" w:rsidP="00855725">
            <w:pPr>
              <w:spacing w:after="0" w:line="276" w:lineRule="auto"/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</w:pPr>
            <w:r>
              <w:rPr>
                <w:b/>
                <w:bCs/>
                <w:sz w:val="28"/>
              </w:rPr>
              <w:t xml:space="preserve">Câu 10 </w:t>
            </w:r>
            <w:r w:rsidRPr="00FE22BE">
              <w:rPr>
                <w:bCs/>
                <w:sz w:val="28"/>
              </w:rPr>
              <w:t>.</w:t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t xml:space="preserve"> Nếu </w:t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sym w:font="Symbol" w:char="F044"/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t xml:space="preserve">ABC có MN // BC ( với M </w:t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sym w:font="Symbol" w:char="F0CE"/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t>AB, N</w:t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sym w:font="Symbol" w:char="F0CE"/>
            </w:r>
            <w:r w:rsidRPr="00FE22BE">
              <w:rPr>
                <w:rFonts w:asciiTheme="majorHAnsi" w:hAnsiTheme="majorHAnsi" w:cstheme="majorHAnsi"/>
                <w:bCs/>
                <w:color w:val="000000" w:themeColor="text1"/>
                <w:sz w:val="28"/>
              </w:rPr>
              <w:t xml:space="preserve">AC) thì: </w:t>
            </w:r>
          </w:p>
          <w:p w14:paraId="4884932D" w14:textId="6E6021C9" w:rsidR="00B15124" w:rsidRDefault="00B15124" w:rsidP="00855725">
            <w:pPr>
              <w:spacing w:after="0" w:line="276" w:lineRule="auto"/>
              <w:rPr>
                <w:color w:val="000000" w:themeColor="text1"/>
                <w:sz w:val="28"/>
              </w:rPr>
            </w:pPr>
            <w:r>
              <w:rPr>
                <w:color w:val="000000" w:themeColor="text1"/>
                <w:sz w:val="28"/>
              </w:rPr>
              <w:t xml:space="preserve">     </w:t>
            </w:r>
            <w:r w:rsidRPr="00B15124">
              <w:rPr>
                <w:color w:val="000000" w:themeColor="text1"/>
                <w:sz w:val="28"/>
              </w:rPr>
              <w:t>A.</w:t>
            </w:r>
            <w:r w:rsidRPr="00B15124">
              <w:rPr>
                <w:rFonts w:eastAsiaTheme="minorEastAsia"/>
                <w:color w:val="000000" w:themeColor="dark1"/>
                <w:kern w:val="24"/>
                <w:sz w:val="28"/>
                <w:lang w:eastAsia="vi-VN"/>
              </w:rPr>
              <w:t xml:space="preserve">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MN đồng dạng với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CB </w:t>
            </w:r>
            <w:r>
              <w:rPr>
                <w:color w:val="000000" w:themeColor="text1"/>
                <w:sz w:val="28"/>
              </w:rPr>
              <w:t xml:space="preserve">        </w:t>
            </w:r>
          </w:p>
          <w:p w14:paraId="69031177" w14:textId="78FD1699" w:rsidR="00B15124" w:rsidRPr="00B15124" w:rsidRDefault="00B15124" w:rsidP="00855725">
            <w:pPr>
              <w:spacing w:after="0" w:line="276" w:lineRule="auto"/>
              <w:rPr>
                <w:color w:val="000000" w:themeColor="text1"/>
                <w:sz w:val="28"/>
              </w:rPr>
            </w:pPr>
            <w:r>
              <w:rPr>
                <w:color w:val="000000" w:themeColor="text1"/>
                <w:sz w:val="28"/>
              </w:rPr>
              <w:t xml:space="preserve">     </w:t>
            </w:r>
            <w:r w:rsidRPr="00B15124">
              <w:rPr>
                <w:color w:val="000000" w:themeColor="text1"/>
                <w:sz w:val="28"/>
              </w:rPr>
              <w:t>B.</w:t>
            </w:r>
            <w:r w:rsidRPr="00B15124">
              <w:rPr>
                <w:rFonts w:eastAsiaTheme="minorEastAsia"/>
                <w:color w:val="000000" w:themeColor="dark1"/>
                <w:kern w:val="24"/>
                <w:sz w:val="28"/>
                <w:lang w:eastAsia="vi-VN"/>
              </w:rPr>
              <w:t xml:space="preserve">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BC đồng dạng với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MNA </w:t>
            </w:r>
          </w:p>
          <w:p w14:paraId="35C1F3BF" w14:textId="2058F215" w:rsidR="00B15124" w:rsidRPr="00B15124" w:rsidRDefault="00B15124" w:rsidP="00855725">
            <w:pPr>
              <w:spacing w:after="0" w:line="276" w:lineRule="auto"/>
              <w:rPr>
                <w:color w:val="000000" w:themeColor="text1"/>
                <w:sz w:val="28"/>
              </w:rPr>
            </w:pPr>
            <w:r>
              <w:rPr>
                <w:color w:val="000000" w:themeColor="text1"/>
                <w:sz w:val="28"/>
              </w:rPr>
              <w:t xml:space="preserve">     </w:t>
            </w:r>
            <w:r w:rsidRPr="00B15124">
              <w:rPr>
                <w:color w:val="000000" w:themeColor="text1"/>
                <w:sz w:val="28"/>
              </w:rPr>
              <w:t>C.</w:t>
            </w:r>
            <w:r w:rsidRPr="00B15124">
              <w:rPr>
                <w:rFonts w:eastAsiaTheme="minorEastAsia"/>
                <w:color w:val="000000" w:themeColor="dark1"/>
                <w:kern w:val="24"/>
                <w:sz w:val="28"/>
                <w:lang w:eastAsia="vi-VN"/>
              </w:rPr>
              <w:t xml:space="preserve">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MN đồng dạng với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BC </w:t>
            </w:r>
          </w:p>
          <w:p w14:paraId="6CB0C757" w14:textId="0F4BC4E8" w:rsidR="00B15124" w:rsidRPr="00B15124" w:rsidRDefault="00B15124" w:rsidP="00855725">
            <w:pPr>
              <w:spacing w:after="0" w:line="276" w:lineRule="auto"/>
              <w:rPr>
                <w:color w:val="000000" w:themeColor="text1"/>
                <w:sz w:val="28"/>
              </w:rPr>
            </w:pPr>
            <w:r>
              <w:rPr>
                <w:color w:val="000000" w:themeColor="text1"/>
                <w:sz w:val="28"/>
              </w:rPr>
              <w:t xml:space="preserve">     </w:t>
            </w:r>
            <w:r w:rsidRPr="00B15124">
              <w:rPr>
                <w:color w:val="000000" w:themeColor="text1"/>
                <w:sz w:val="28"/>
              </w:rPr>
              <w:t>D.</w:t>
            </w:r>
            <w:r w:rsidRPr="00B15124">
              <w:rPr>
                <w:rFonts w:eastAsiaTheme="minorEastAsia"/>
                <w:color w:val="000000" w:themeColor="dark1"/>
                <w:kern w:val="24"/>
                <w:sz w:val="28"/>
                <w:lang w:eastAsia="vi-VN"/>
              </w:rPr>
              <w:t xml:space="preserve">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BC đồng dạng với </w:t>
            </w:r>
            <w:r w:rsidRPr="00B15124">
              <w:rPr>
                <w:color w:val="000000" w:themeColor="text1"/>
                <w:sz w:val="28"/>
              </w:rPr>
              <w:sym w:font="Symbol" w:char="F044"/>
            </w:r>
            <w:r w:rsidRPr="00B15124">
              <w:rPr>
                <w:color w:val="000000" w:themeColor="text1"/>
                <w:sz w:val="28"/>
              </w:rPr>
              <w:t xml:space="preserve">ANM </w:t>
            </w:r>
          </w:p>
          <w:p w14:paraId="2CEC90F4" w14:textId="72E733B2" w:rsidR="00B15124" w:rsidRPr="00EC3AEB" w:rsidRDefault="00B15124" w:rsidP="00855725">
            <w:pPr>
              <w:tabs>
                <w:tab w:val="left" w:pos="2700"/>
                <w:tab w:val="left" w:pos="5400"/>
                <w:tab w:val="left" w:pos="8100"/>
              </w:tabs>
              <w:spacing w:after="0" w:line="276" w:lineRule="auto"/>
              <w:rPr>
                <w:sz w:val="28"/>
              </w:rPr>
            </w:pPr>
          </w:p>
        </w:tc>
      </w:tr>
    </w:tbl>
    <w:tbl>
      <w:tblPr>
        <w:tblpPr w:leftFromText="180" w:rightFromText="180" w:vertAnchor="text" w:horzAnchor="margin" w:tblpY="68"/>
        <w:tblW w:w="10863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8"/>
        <w:gridCol w:w="5645"/>
      </w:tblGrid>
      <w:tr w:rsidR="00855725" w:rsidRPr="00EC3AEB" w14:paraId="4AA3A4B0" w14:textId="77777777" w:rsidTr="00855725">
        <w:trPr>
          <w:trHeight w:val="2910"/>
        </w:trPr>
        <w:tc>
          <w:tcPr>
            <w:tcW w:w="5218" w:type="dxa"/>
            <w:shd w:val="clear" w:color="auto" w:fill="auto"/>
          </w:tcPr>
          <w:p w14:paraId="707B83A4" w14:textId="77777777" w:rsidR="00855725" w:rsidRPr="00EC3AEB" w:rsidRDefault="00855725" w:rsidP="00855725">
            <w:pPr>
              <w:spacing w:after="0" w:line="276" w:lineRule="auto"/>
              <w:rPr>
                <w:sz w:val="28"/>
              </w:rPr>
            </w:pPr>
            <w:r>
              <w:rPr>
                <w:b/>
                <w:bCs/>
                <w:sz w:val="28"/>
              </w:rPr>
              <w:t>Câu 11</w:t>
            </w:r>
            <w:r w:rsidRPr="00EC3AEB">
              <w:rPr>
                <w:b/>
                <w:bCs/>
                <w:sz w:val="28"/>
              </w:rPr>
              <w:t>.</w:t>
            </w:r>
            <w:r w:rsidRPr="00EC3AEB">
              <w:rPr>
                <w:sz w:val="28"/>
              </w:rPr>
              <w:t xml:space="preserve"> Cho hình vẽ: Độ dài </w:t>
            </w:r>
            <w:r w:rsidRPr="00EC3AEB">
              <w:rPr>
                <w:position w:val="-4"/>
                <w:sz w:val="28"/>
              </w:rPr>
              <w:object w:dxaOrig="200" w:dyaOrig="200" w14:anchorId="6A0F8558">
                <v:shape id="_x0000_i1044" type="#_x0000_t75" style="width:9.5pt;height:9.5pt" o:ole="">
                  <v:imagedata r:id="rId49" o:title=""/>
                </v:shape>
                <o:OLEObject Type="Embed" ProgID="Equation.DSMT4" ShapeID="_x0000_i1044" DrawAspect="Content" ObjectID="_1770666372" r:id="rId50"/>
              </w:object>
            </w:r>
            <w:r w:rsidRPr="00EC3AEB">
              <w:rPr>
                <w:sz w:val="28"/>
              </w:rPr>
              <w:t xml:space="preserve"> là:</w:t>
            </w:r>
          </w:p>
          <w:p w14:paraId="4D762263" w14:textId="77777777" w:rsidR="00855725" w:rsidRPr="00EC3AEB" w:rsidRDefault="00855725" w:rsidP="00855725">
            <w:pPr>
              <w:tabs>
                <w:tab w:val="left" w:pos="2700"/>
                <w:tab w:val="left" w:pos="5400"/>
                <w:tab w:val="left" w:pos="8100"/>
              </w:tabs>
              <w:spacing w:after="0" w:line="276" w:lineRule="auto"/>
              <w:rPr>
                <w:b/>
                <w:bCs/>
                <w:sz w:val="28"/>
              </w:rPr>
            </w:pPr>
            <w:r w:rsidRPr="00EC3AEB">
              <w:rPr>
                <w:b/>
                <w:bCs/>
                <w:sz w:val="28"/>
              </w:rPr>
              <w:t xml:space="preserve">     A.</w:t>
            </w:r>
            <w:r w:rsidRPr="00EC3AEB">
              <w:rPr>
                <w:sz w:val="28"/>
              </w:rPr>
              <w:t xml:space="preserve"> 36</w:t>
            </w:r>
            <w:r w:rsidRPr="00EC3AEB">
              <w:rPr>
                <w:sz w:val="28"/>
              </w:rPr>
              <w:tab/>
            </w:r>
            <w:r w:rsidRPr="00EC3AEB">
              <w:rPr>
                <w:b/>
                <w:bCs/>
                <w:sz w:val="28"/>
              </w:rPr>
              <w:t xml:space="preserve">     B.</w:t>
            </w:r>
            <w:r w:rsidRPr="00EC3AEB">
              <w:rPr>
                <w:sz w:val="28"/>
              </w:rPr>
              <w:t xml:space="preserve"> 3</w:t>
            </w:r>
            <w:r w:rsidRPr="00EC3AEB">
              <w:rPr>
                <w:b/>
                <w:bCs/>
                <w:sz w:val="28"/>
              </w:rPr>
              <w:t xml:space="preserve">     </w:t>
            </w:r>
          </w:p>
          <w:p w14:paraId="48121AE3" w14:textId="77777777" w:rsidR="00855725" w:rsidRPr="00EC3AEB" w:rsidRDefault="00855725" w:rsidP="00855725">
            <w:pPr>
              <w:tabs>
                <w:tab w:val="left" w:pos="2700"/>
                <w:tab w:val="left" w:pos="5400"/>
                <w:tab w:val="left" w:pos="8100"/>
              </w:tabs>
              <w:spacing w:after="0" w:line="276" w:lineRule="auto"/>
              <w:rPr>
                <w:sz w:val="28"/>
              </w:rPr>
            </w:pPr>
            <w:r w:rsidRPr="00EC3AEB">
              <w:rPr>
                <w:b/>
                <w:bCs/>
                <w:sz w:val="28"/>
              </w:rPr>
              <w:t xml:space="preserve">     C.</w:t>
            </w:r>
            <w:r w:rsidRPr="00EC3AEB">
              <w:rPr>
                <w:sz w:val="28"/>
              </w:rPr>
              <w:t xml:space="preserve"> 2,25</w:t>
            </w:r>
            <w:r w:rsidRPr="00EC3AEB">
              <w:rPr>
                <w:sz w:val="28"/>
              </w:rPr>
              <w:tab/>
            </w:r>
            <w:r w:rsidRPr="00EC3AEB">
              <w:rPr>
                <w:b/>
                <w:bCs/>
                <w:sz w:val="28"/>
              </w:rPr>
              <w:t xml:space="preserve">     D.</w:t>
            </w:r>
            <w:r w:rsidRPr="00EC3AEB">
              <w:rPr>
                <w:sz w:val="28"/>
              </w:rPr>
              <w:t xml:space="preserve"> 27</w:t>
            </w:r>
          </w:p>
        </w:tc>
        <w:tc>
          <w:tcPr>
            <w:tcW w:w="5645" w:type="dxa"/>
            <w:shd w:val="clear" w:color="auto" w:fill="auto"/>
          </w:tcPr>
          <w:p w14:paraId="799E5805" w14:textId="77777777" w:rsidR="00855725" w:rsidRPr="00EC3AEB" w:rsidRDefault="00855725" w:rsidP="00855725">
            <w:pPr>
              <w:spacing w:after="0" w:line="276" w:lineRule="auto"/>
              <w:rPr>
                <w:b/>
                <w:sz w:val="28"/>
              </w:rPr>
            </w:pPr>
            <w:r w:rsidRPr="00EC3AEB">
              <w:rPr>
                <w:noProof/>
                <w:position w:val="-172"/>
                <w:sz w:val="28"/>
              </w:rPr>
              <w:drawing>
                <wp:inline distT="0" distB="0" distL="0" distR="0" wp14:anchorId="02F1CAEF" wp14:editId="1102E1E2">
                  <wp:extent cx="1543050" cy="17907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957E4B" w14:textId="77777777" w:rsidR="00EC3AEB" w:rsidRPr="00EC3AEB" w:rsidRDefault="00EC3AEB" w:rsidP="00EC3AEB">
      <w:pPr>
        <w:spacing w:after="0"/>
        <w:rPr>
          <w:sz w:val="28"/>
        </w:rPr>
      </w:pPr>
    </w:p>
    <w:p w14:paraId="5685F019" w14:textId="2C8DD282" w:rsidR="00EC3AEB" w:rsidRPr="00EC3AEB" w:rsidRDefault="001435FF" w:rsidP="00EC3AEB">
      <w:pPr>
        <w:spacing w:after="0"/>
        <w:rPr>
          <w:sz w:val="28"/>
        </w:rPr>
      </w:pPr>
      <w:r>
        <w:rPr>
          <w:b/>
          <w:bCs/>
          <w:sz w:val="28"/>
        </w:rPr>
        <w:t>Câu 12</w:t>
      </w:r>
      <w:r w:rsidR="00EC3AEB" w:rsidRPr="00EC3AEB">
        <w:rPr>
          <w:b/>
          <w:bCs/>
          <w:sz w:val="28"/>
        </w:rPr>
        <w:t>.</w:t>
      </w:r>
      <w:r w:rsidR="00EC3AEB" w:rsidRPr="00EC3AEB">
        <w:rPr>
          <w:sz w:val="28"/>
        </w:rPr>
        <w:t xml:space="preserve"> Để tính chiều cao </w:t>
      </w:r>
      <w:r w:rsidR="00EC3AEB" w:rsidRPr="00EC3AEB">
        <w:rPr>
          <w:position w:val="-4"/>
          <w:sz w:val="28"/>
        </w:rPr>
        <w:object w:dxaOrig="440" w:dyaOrig="260" w14:anchorId="00552942">
          <v:shape id="_x0000_i1045" type="#_x0000_t75" style="width:23.1pt;height:12.9pt" o:ole="">
            <v:imagedata r:id="rId52" o:title=""/>
          </v:shape>
          <o:OLEObject Type="Embed" ProgID="Equation.DSMT4" ShapeID="_x0000_i1045" DrawAspect="Content" ObjectID="_1770666373" r:id="rId53"/>
        </w:object>
      </w:r>
      <w:r w:rsidR="00EC3AEB" w:rsidRPr="00EC3AEB">
        <w:rPr>
          <w:sz w:val="28"/>
        </w:rPr>
        <w:t xml:space="preserve"> của ngôi nhà (như hình vẽ),người ta đo chiều cao của cái cây </w:t>
      </w:r>
      <w:r w:rsidR="00EC3AEB" w:rsidRPr="00EC3AEB">
        <w:rPr>
          <w:position w:val="-6"/>
          <w:sz w:val="28"/>
        </w:rPr>
        <w:object w:dxaOrig="1080" w:dyaOrig="279" w14:anchorId="5E1C7136">
          <v:shape id="_x0000_i1046" type="#_x0000_t75" style="width:54.35pt;height:14.25pt" o:ole="">
            <v:imagedata r:id="rId54" o:title=""/>
          </v:shape>
          <o:OLEObject Type="Embed" ProgID="Equation.DSMT4" ShapeID="_x0000_i1046" DrawAspect="Content" ObjectID="_1770666374" r:id="rId55"/>
        </w:object>
      </w:r>
      <w:r w:rsidR="00EC3AEB" w:rsidRPr="00EC3AEB">
        <w:rPr>
          <w:sz w:val="28"/>
        </w:rPr>
        <w:t xml:space="preserve"> và biết được các khoảng cách</w:t>
      </w:r>
      <w:r w:rsidR="00EC3AEB" w:rsidRPr="00EC3AEB">
        <w:rPr>
          <w:position w:val="-10"/>
          <w:sz w:val="28"/>
        </w:rPr>
        <w:object w:dxaOrig="2420" w:dyaOrig="320" w14:anchorId="04301337">
          <v:shape id="_x0000_i1047" type="#_x0000_t75" style="width:120.9pt;height:15.6pt" o:ole="">
            <v:imagedata r:id="rId56" o:title=""/>
          </v:shape>
          <o:OLEObject Type="Embed" ProgID="Equation.DSMT4" ShapeID="_x0000_i1047" DrawAspect="Content" ObjectID="_1770666375" r:id="rId57"/>
        </w:object>
      </w:r>
      <w:r w:rsidR="00EC3AEB" w:rsidRPr="00EC3AEB">
        <w:rPr>
          <w:sz w:val="28"/>
        </w:rPr>
        <w:t>.</w:t>
      </w:r>
    </w:p>
    <w:p w14:paraId="6B58C4CC" w14:textId="6D746146" w:rsidR="00EC3AEB" w:rsidRPr="00EC3AEB" w:rsidRDefault="00EC3AEB" w:rsidP="00EC3AEB">
      <w:pPr>
        <w:spacing w:after="0"/>
        <w:jc w:val="center"/>
        <w:rPr>
          <w:sz w:val="28"/>
        </w:rPr>
      </w:pPr>
      <w:r w:rsidRPr="00EC3AEB">
        <w:rPr>
          <w:noProof/>
          <w:position w:val="-174"/>
          <w:sz w:val="28"/>
        </w:rPr>
        <w:lastRenderedPageBreak/>
        <w:drawing>
          <wp:inline distT="0" distB="0" distL="0" distR="0" wp14:anchorId="435DEABD" wp14:editId="74A15CDC">
            <wp:extent cx="4400550" cy="2286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2BE85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sz w:val="28"/>
        </w:rPr>
        <w:t xml:space="preserve">Khi đó, chiều cao </w:t>
      </w:r>
      <w:r w:rsidRPr="00EC3AEB">
        <w:rPr>
          <w:position w:val="-4"/>
          <w:sz w:val="28"/>
        </w:rPr>
        <w:object w:dxaOrig="440" w:dyaOrig="260" w14:anchorId="050332A0">
          <v:shape id="_x0000_i1048" type="#_x0000_t75" style="width:23.1pt;height:12.9pt" o:ole="">
            <v:imagedata r:id="rId59" o:title=""/>
          </v:shape>
          <o:OLEObject Type="Embed" ProgID="Equation.DSMT4" ShapeID="_x0000_i1048" DrawAspect="Content" ObjectID="_1770666376" r:id="rId60"/>
        </w:object>
      </w:r>
      <w:r w:rsidRPr="00EC3AEB">
        <w:rPr>
          <w:sz w:val="28"/>
        </w:rPr>
        <w:t xml:space="preserve"> của ngôi nhà là:</w:t>
      </w:r>
    </w:p>
    <w:p w14:paraId="7DD3CA41" w14:textId="77777777" w:rsidR="00EC3AEB" w:rsidRPr="00EC3AEB" w:rsidRDefault="00EC3AEB" w:rsidP="00EC3AEB">
      <w:pPr>
        <w:tabs>
          <w:tab w:val="left" w:pos="2700"/>
          <w:tab w:val="left" w:pos="5400"/>
          <w:tab w:val="left" w:pos="8100"/>
        </w:tabs>
        <w:spacing w:after="0"/>
        <w:rPr>
          <w:sz w:val="28"/>
        </w:rPr>
      </w:pPr>
      <w:r w:rsidRPr="00EC3AEB">
        <w:rPr>
          <w:b/>
          <w:bCs/>
          <w:sz w:val="28"/>
        </w:rPr>
        <w:t xml:space="preserve">     A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620" w:dyaOrig="320" w14:anchorId="66B9CF0F">
          <v:shape id="_x0000_i1049" type="#_x0000_t75" style="width:30.55pt;height:15.6pt" o:ole="">
            <v:imagedata r:id="rId61" o:title=""/>
          </v:shape>
          <o:OLEObject Type="Embed" ProgID="Equation.DSMT4" ShapeID="_x0000_i1049" DrawAspect="Content" ObjectID="_1770666377" r:id="rId62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B.</w:t>
      </w:r>
      <w:r w:rsidRPr="00EC3AEB">
        <w:rPr>
          <w:sz w:val="28"/>
        </w:rPr>
        <w:t xml:space="preserve"> </w:t>
      </w:r>
      <w:r w:rsidRPr="00EC3AEB">
        <w:rPr>
          <w:position w:val="-4"/>
          <w:sz w:val="28"/>
        </w:rPr>
        <w:object w:dxaOrig="400" w:dyaOrig="260" w14:anchorId="01494F5D">
          <v:shape id="_x0000_i1050" type="#_x0000_t75" style="width:20.4pt;height:12.9pt" o:ole="">
            <v:imagedata r:id="rId63" o:title=""/>
          </v:shape>
          <o:OLEObject Type="Embed" ProgID="Equation.DSMT4" ShapeID="_x0000_i1050" DrawAspect="Content" ObjectID="_1770666378" r:id="rId64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C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600" w:dyaOrig="320" w14:anchorId="74765F40">
          <v:shape id="_x0000_i1051" type="#_x0000_t75" style="width:29.9pt;height:15.6pt" o:ole="">
            <v:imagedata r:id="rId65" o:title=""/>
          </v:shape>
          <o:OLEObject Type="Embed" ProgID="Equation.DSMT4" ShapeID="_x0000_i1051" DrawAspect="Content" ObjectID="_1770666379" r:id="rId66"/>
        </w:object>
      </w:r>
      <w:r w:rsidRPr="00EC3AEB">
        <w:rPr>
          <w:sz w:val="28"/>
        </w:rPr>
        <w:tab/>
      </w:r>
      <w:r w:rsidRPr="00EC3AEB">
        <w:rPr>
          <w:b/>
          <w:bCs/>
          <w:sz w:val="28"/>
        </w:rPr>
        <w:t xml:space="preserve">     D.</w:t>
      </w:r>
      <w:r w:rsidRPr="00EC3AEB">
        <w:rPr>
          <w:sz w:val="28"/>
        </w:rPr>
        <w:t xml:space="preserve"> </w:t>
      </w:r>
      <w:r w:rsidRPr="00EC3AEB">
        <w:rPr>
          <w:position w:val="-10"/>
          <w:sz w:val="28"/>
        </w:rPr>
        <w:object w:dxaOrig="859" w:dyaOrig="320" w14:anchorId="7C310A7E">
          <v:shape id="_x0000_i1052" type="#_x0000_t75" style="width:42.8pt;height:15.6pt" o:ole="">
            <v:imagedata r:id="rId67" o:title=""/>
          </v:shape>
          <o:OLEObject Type="Embed" ProgID="Equation.DSMT4" ShapeID="_x0000_i1052" DrawAspect="Content" ObjectID="_1770666380" r:id="rId68"/>
        </w:object>
      </w:r>
    </w:p>
    <w:p w14:paraId="0144CF06" w14:textId="77777777" w:rsidR="00EC3AEB" w:rsidRPr="00527DA3" w:rsidRDefault="00EC3AEB" w:rsidP="00EC3AEB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after="0"/>
        <w:rPr>
          <w:b/>
          <w:i/>
          <w:color w:val="000000"/>
          <w:sz w:val="28"/>
        </w:rPr>
      </w:pPr>
      <w:r w:rsidRPr="00527DA3">
        <w:rPr>
          <w:b/>
          <w:color w:val="000000"/>
          <w:sz w:val="28"/>
        </w:rPr>
        <w:t xml:space="preserve">PHẦN II. TỰ LUẬN </w:t>
      </w:r>
      <w:r w:rsidRPr="00527DA3">
        <w:rPr>
          <w:b/>
          <w:i/>
          <w:color w:val="000000"/>
          <w:sz w:val="28"/>
        </w:rPr>
        <w:t>(7,0 điểm)</w:t>
      </w:r>
    </w:p>
    <w:p w14:paraId="45BF4EC3" w14:textId="40B3B61E" w:rsidR="00EC3AEB" w:rsidRPr="00EC3AEB" w:rsidRDefault="00EC3AEB" w:rsidP="00EC3AEB">
      <w:pPr>
        <w:spacing w:after="0"/>
        <w:rPr>
          <w:bCs/>
          <w:sz w:val="28"/>
          <w:lang w:val="pt-BR"/>
        </w:rPr>
      </w:pPr>
      <w:r w:rsidRPr="00EC3AEB">
        <w:rPr>
          <w:b/>
          <w:sz w:val="28"/>
        </w:rPr>
        <w:t xml:space="preserve">Bài 1: </w:t>
      </w:r>
      <w:r w:rsidRPr="00EC3AEB">
        <w:rPr>
          <w:bCs/>
          <w:sz w:val="28"/>
          <w:lang w:val="pt-BR"/>
        </w:rPr>
        <w:t xml:space="preserve"> Cho hàm số bậc nhất </w:t>
      </w:r>
      <w:r w:rsidRPr="00EC3AEB">
        <w:rPr>
          <w:bCs/>
          <w:position w:val="-10"/>
          <w:sz w:val="28"/>
        </w:rPr>
        <w:object w:dxaOrig="1100" w:dyaOrig="320" w14:anchorId="2739804A">
          <v:shape id="_x0000_i1053" type="#_x0000_t75" style="width:55pt;height:15.6pt" o:ole="">
            <v:imagedata r:id="rId69" o:title=""/>
          </v:shape>
          <o:OLEObject Type="Embed" ProgID="Equation.DSMT4" ShapeID="_x0000_i1053" DrawAspect="Content" ObjectID="_1770666381" r:id="rId70"/>
        </w:object>
      </w:r>
      <w:r w:rsidRPr="00EC3AEB">
        <w:rPr>
          <w:bCs/>
          <w:sz w:val="28"/>
          <w:lang w:val="pt-BR"/>
        </w:rPr>
        <w:t xml:space="preserve"> có đồ thị là (d)</w:t>
      </w:r>
      <w:r w:rsidRPr="00EC3AEB">
        <w:rPr>
          <w:bCs/>
          <w:position w:val="-10"/>
          <w:sz w:val="28"/>
        </w:rPr>
        <w:t xml:space="preserve">  </w:t>
      </w:r>
    </w:p>
    <w:p w14:paraId="573D5DF7" w14:textId="77777777" w:rsidR="00EC3AEB" w:rsidRPr="00EC3AEB" w:rsidRDefault="00EC3AEB" w:rsidP="00EC3AEB">
      <w:pPr>
        <w:pStyle w:val="ListParagraph"/>
        <w:numPr>
          <w:ilvl w:val="0"/>
          <w:numId w:val="6"/>
        </w:numPr>
        <w:spacing w:line="360" w:lineRule="auto"/>
        <w:ind w:left="284" w:hanging="284"/>
        <w:jc w:val="both"/>
        <w:rPr>
          <w:rFonts w:ascii="Times New Roman" w:hAnsi="Times New Roman"/>
          <w:bCs/>
          <w:sz w:val="28"/>
          <w:szCs w:val="28"/>
        </w:rPr>
      </w:pPr>
      <w:r w:rsidRPr="00EC3AEB">
        <w:rPr>
          <w:rFonts w:ascii="Times New Roman" w:hAnsi="Times New Roman"/>
          <w:bCs/>
          <w:sz w:val="28"/>
          <w:szCs w:val="28"/>
        </w:rPr>
        <w:t>Vẽ đồ thị  (d) của hàm số trên</w:t>
      </w:r>
    </w:p>
    <w:p w14:paraId="684A9F60" w14:textId="77777777" w:rsidR="00EC3AEB" w:rsidRPr="00EC3AEB" w:rsidRDefault="00EC3AEB" w:rsidP="00EC3AEB">
      <w:pPr>
        <w:pStyle w:val="ListParagraph"/>
        <w:numPr>
          <w:ilvl w:val="0"/>
          <w:numId w:val="6"/>
        </w:numPr>
        <w:spacing w:line="360" w:lineRule="auto"/>
        <w:ind w:left="284" w:hanging="284"/>
        <w:jc w:val="both"/>
        <w:rPr>
          <w:rFonts w:ascii="Times New Roman" w:hAnsi="Times New Roman"/>
          <w:bCs/>
          <w:sz w:val="28"/>
          <w:szCs w:val="28"/>
        </w:rPr>
      </w:pPr>
      <w:r w:rsidRPr="00EC3AEB">
        <w:rPr>
          <w:rFonts w:ascii="Times New Roman" w:hAnsi="Times New Roman"/>
          <w:bCs/>
          <w:sz w:val="28"/>
          <w:szCs w:val="28"/>
        </w:rPr>
        <w:t xml:space="preserve">Tìm tọa độ giao điểm của (d) và đường thẳng </w:t>
      </w:r>
      <w:r w:rsidRPr="00EC3AEB">
        <w:rPr>
          <w:rFonts w:ascii="Times New Roman" w:hAnsi="Times New Roman"/>
          <w:bCs/>
          <w:position w:val="-10"/>
          <w:sz w:val="28"/>
          <w:szCs w:val="28"/>
        </w:rPr>
        <w:object w:dxaOrig="980" w:dyaOrig="320" w14:anchorId="63FB52F9">
          <v:shape id="_x0000_i1054" type="#_x0000_t75" style="width:48.9pt;height:15.6pt" o:ole="">
            <v:imagedata r:id="rId71" o:title=""/>
          </v:shape>
          <o:OLEObject Type="Embed" ProgID="Equation.DSMT4" ShapeID="_x0000_i1054" DrawAspect="Content" ObjectID="_1770666382" r:id="rId72"/>
        </w:object>
      </w:r>
    </w:p>
    <w:p w14:paraId="11D10D21" w14:textId="77777777" w:rsidR="00EC3AEB" w:rsidRPr="00EC3AEB" w:rsidRDefault="00EC3AEB" w:rsidP="00EC3AEB">
      <w:pPr>
        <w:spacing w:afterLines="160" w:after="384" w:line="240" w:lineRule="auto"/>
        <w:rPr>
          <w:sz w:val="28"/>
        </w:rPr>
      </w:pPr>
      <w:r w:rsidRPr="00EC3AEB">
        <w:rPr>
          <w:sz w:val="28"/>
        </w:rPr>
        <w:t xml:space="preserve">c)Xác định m để đồ thị hàm số  </w:t>
      </w:r>
      <w:r w:rsidRPr="00EC3AEB">
        <w:rPr>
          <w:position w:val="-10"/>
          <w:sz w:val="28"/>
        </w:rPr>
        <w:object w:dxaOrig="1700" w:dyaOrig="320" w14:anchorId="3BAB0E39">
          <v:shape id="_x0000_i1055" type="#_x0000_t75" style="width:84.9pt;height:15.6pt" o:ole="">
            <v:imagedata r:id="rId73" o:title=""/>
          </v:shape>
          <o:OLEObject Type="Embed" ProgID="Equation.DSMT4" ShapeID="_x0000_i1055" DrawAspect="Content" ObjectID="_1770666383" r:id="rId74"/>
        </w:object>
      </w:r>
      <w:r w:rsidRPr="00EC3AEB">
        <w:rPr>
          <w:sz w:val="28"/>
        </w:rPr>
        <w:t xml:space="preserve"> song song với  đường thẳng (d)</w:t>
      </w:r>
    </w:p>
    <w:p w14:paraId="1BF16A01" w14:textId="72F378DA" w:rsidR="00EC3AEB" w:rsidRPr="00EC3AEB" w:rsidRDefault="00EC3AEB" w:rsidP="00EC3AEB">
      <w:pPr>
        <w:spacing w:after="0"/>
        <w:rPr>
          <w:sz w:val="28"/>
        </w:rPr>
      </w:pPr>
      <w:r w:rsidRPr="00EC3AEB">
        <w:rPr>
          <w:b/>
          <w:sz w:val="28"/>
        </w:rPr>
        <w:t xml:space="preserve">Bài 2: </w:t>
      </w:r>
      <w:r w:rsidRPr="00EC3AEB">
        <w:rPr>
          <w:sz w:val="28"/>
        </w:rPr>
        <w:t>Biểu đồ cột kép ở hình bên biểu diễn trị giá xuất khẩu, nhập khẩu hàng hóa của nước ta trong quý I của giai đoạn 2020 - 2022 .</w:t>
      </w:r>
    </w:p>
    <w:p w14:paraId="177C78FD" w14:textId="12F642A7" w:rsidR="00EC3AEB" w:rsidRPr="00EC3AEB" w:rsidRDefault="00EC3AEB" w:rsidP="00EC3AEB">
      <w:pPr>
        <w:spacing w:after="0"/>
        <w:jc w:val="center"/>
        <w:rPr>
          <w:b/>
          <w:sz w:val="28"/>
        </w:rPr>
      </w:pPr>
      <w:r w:rsidRPr="00EC3AEB">
        <w:rPr>
          <w:noProof/>
          <w:sz w:val="28"/>
        </w:rPr>
        <w:drawing>
          <wp:inline distT="0" distB="0" distL="0" distR="0" wp14:anchorId="2C4D6C89" wp14:editId="7E0EA5A9">
            <wp:extent cx="2628900" cy="34194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1" t="4564" r="42529" b="60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A4679" w14:textId="77777777" w:rsidR="00EC3AEB" w:rsidRPr="00EC3AEB" w:rsidRDefault="00EC3AEB" w:rsidP="00EC3AEB">
      <w:pPr>
        <w:spacing w:after="0"/>
        <w:jc w:val="right"/>
        <w:rPr>
          <w:noProof/>
          <w:sz w:val="28"/>
        </w:rPr>
      </w:pPr>
      <w:r w:rsidRPr="00EC3AEB">
        <w:rPr>
          <w:sz w:val="28"/>
        </w:rPr>
        <w:lastRenderedPageBreak/>
        <w:t xml:space="preserve">   (Nguồn: Tổng cục Hải quan)</w:t>
      </w:r>
      <w:r w:rsidRPr="00EC3AEB">
        <w:rPr>
          <w:noProof/>
          <w:sz w:val="28"/>
        </w:rPr>
        <w:t xml:space="preserve"> </w:t>
      </w:r>
    </w:p>
    <w:p w14:paraId="5FAE4B26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sz w:val="28"/>
        </w:rPr>
        <w:t>a. Lập bảng thống kê trị giá xuất khẩu, nhập khẩu hàng hóa của nước ta trong quý I của giai đoạn 2020 - 2022: đơn vị (tỷ USD) theo mẫu sau: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0"/>
        <w:gridCol w:w="2630"/>
      </w:tblGrid>
      <w:tr w:rsidR="00EC3AEB" w:rsidRPr="00EC3AEB" w14:paraId="10CFB214" w14:textId="77777777" w:rsidTr="006A428E">
        <w:tc>
          <w:tcPr>
            <w:tcW w:w="2630" w:type="dxa"/>
            <w:shd w:val="clear" w:color="auto" w:fill="auto"/>
          </w:tcPr>
          <w:p w14:paraId="3C85DDAD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Giai đoạn</w:t>
            </w:r>
          </w:p>
        </w:tc>
        <w:tc>
          <w:tcPr>
            <w:tcW w:w="2630" w:type="dxa"/>
            <w:shd w:val="clear" w:color="auto" w:fill="auto"/>
          </w:tcPr>
          <w:p w14:paraId="76960CC3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Quý I/2020</w:t>
            </w:r>
          </w:p>
        </w:tc>
        <w:tc>
          <w:tcPr>
            <w:tcW w:w="2630" w:type="dxa"/>
            <w:shd w:val="clear" w:color="auto" w:fill="auto"/>
          </w:tcPr>
          <w:p w14:paraId="757489A6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Quý I/2021</w:t>
            </w:r>
          </w:p>
        </w:tc>
        <w:tc>
          <w:tcPr>
            <w:tcW w:w="2630" w:type="dxa"/>
            <w:shd w:val="clear" w:color="auto" w:fill="auto"/>
          </w:tcPr>
          <w:p w14:paraId="12D1AC67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Quý I/2022</w:t>
            </w:r>
          </w:p>
        </w:tc>
      </w:tr>
      <w:tr w:rsidR="00EC3AEB" w:rsidRPr="00EC3AEB" w14:paraId="712B230E" w14:textId="77777777" w:rsidTr="006A428E">
        <w:tc>
          <w:tcPr>
            <w:tcW w:w="2630" w:type="dxa"/>
            <w:shd w:val="clear" w:color="auto" w:fill="auto"/>
          </w:tcPr>
          <w:p w14:paraId="0AEF67C2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Xuất khẩu</w:t>
            </w:r>
          </w:p>
        </w:tc>
        <w:tc>
          <w:tcPr>
            <w:tcW w:w="2630" w:type="dxa"/>
            <w:shd w:val="clear" w:color="auto" w:fill="auto"/>
          </w:tcPr>
          <w:p w14:paraId="1D6C43B0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  <w:tc>
          <w:tcPr>
            <w:tcW w:w="2630" w:type="dxa"/>
            <w:shd w:val="clear" w:color="auto" w:fill="auto"/>
          </w:tcPr>
          <w:p w14:paraId="5D6D71FB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  <w:tc>
          <w:tcPr>
            <w:tcW w:w="2630" w:type="dxa"/>
            <w:shd w:val="clear" w:color="auto" w:fill="auto"/>
          </w:tcPr>
          <w:p w14:paraId="4ABA891E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</w:tr>
      <w:tr w:rsidR="00EC3AEB" w:rsidRPr="00EC3AEB" w14:paraId="173C278A" w14:textId="77777777" w:rsidTr="006A428E">
        <w:tc>
          <w:tcPr>
            <w:tcW w:w="2630" w:type="dxa"/>
            <w:shd w:val="clear" w:color="auto" w:fill="auto"/>
          </w:tcPr>
          <w:p w14:paraId="1EECC427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Nhập khẩu</w:t>
            </w:r>
          </w:p>
        </w:tc>
        <w:tc>
          <w:tcPr>
            <w:tcW w:w="2630" w:type="dxa"/>
            <w:shd w:val="clear" w:color="auto" w:fill="auto"/>
          </w:tcPr>
          <w:p w14:paraId="7C2DCD94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  <w:tc>
          <w:tcPr>
            <w:tcW w:w="2630" w:type="dxa"/>
            <w:shd w:val="clear" w:color="auto" w:fill="auto"/>
          </w:tcPr>
          <w:p w14:paraId="04349690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  <w:tc>
          <w:tcPr>
            <w:tcW w:w="2630" w:type="dxa"/>
            <w:shd w:val="clear" w:color="auto" w:fill="auto"/>
          </w:tcPr>
          <w:p w14:paraId="7080C616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</w:tr>
    </w:tbl>
    <w:p w14:paraId="79C5A209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sz w:val="28"/>
        </w:rPr>
        <w:t>b. Lập bảng thống kê tỉ số giá xuất khẩu và nhập khẩu hàng hóa của nước ta trong quý I của giai đoạn 2020 - 2022 theo mẫu sau (viết kết quả tỉ số dưới dạng số thập phân và làm tròn kết quả đến hàng phần trăm):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0"/>
        <w:gridCol w:w="2630"/>
      </w:tblGrid>
      <w:tr w:rsidR="00EC3AEB" w:rsidRPr="00EC3AEB" w14:paraId="3CC870BE" w14:textId="77777777" w:rsidTr="006A428E">
        <w:tc>
          <w:tcPr>
            <w:tcW w:w="2630" w:type="dxa"/>
            <w:shd w:val="clear" w:color="auto" w:fill="auto"/>
          </w:tcPr>
          <w:p w14:paraId="2DE6295C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Giai đoạn</w:t>
            </w:r>
          </w:p>
        </w:tc>
        <w:tc>
          <w:tcPr>
            <w:tcW w:w="2630" w:type="dxa"/>
            <w:shd w:val="clear" w:color="auto" w:fill="auto"/>
          </w:tcPr>
          <w:p w14:paraId="71CD6C16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Quý I/2020</w:t>
            </w:r>
          </w:p>
        </w:tc>
        <w:tc>
          <w:tcPr>
            <w:tcW w:w="2630" w:type="dxa"/>
            <w:shd w:val="clear" w:color="auto" w:fill="auto"/>
          </w:tcPr>
          <w:p w14:paraId="70B874A3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Quý I/2021</w:t>
            </w:r>
          </w:p>
        </w:tc>
        <w:tc>
          <w:tcPr>
            <w:tcW w:w="2630" w:type="dxa"/>
            <w:shd w:val="clear" w:color="auto" w:fill="auto"/>
          </w:tcPr>
          <w:p w14:paraId="6F5F7996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Quý I/2022</w:t>
            </w:r>
          </w:p>
        </w:tc>
      </w:tr>
      <w:tr w:rsidR="00EC3AEB" w:rsidRPr="00EC3AEB" w14:paraId="6E2694DA" w14:textId="77777777" w:rsidTr="006A428E">
        <w:tc>
          <w:tcPr>
            <w:tcW w:w="2630" w:type="dxa"/>
            <w:shd w:val="clear" w:color="auto" w:fill="auto"/>
          </w:tcPr>
          <w:p w14:paraId="709A0F99" w14:textId="77777777" w:rsidR="00EC3AEB" w:rsidRPr="00EC3AEB" w:rsidRDefault="00EC3AEB" w:rsidP="006A428E">
            <w:pPr>
              <w:jc w:val="center"/>
              <w:rPr>
                <w:sz w:val="28"/>
                <w:lang w:val="vi-VN"/>
              </w:rPr>
            </w:pPr>
            <w:r w:rsidRPr="00EC3AEB">
              <w:rPr>
                <w:sz w:val="28"/>
                <w:lang w:val="vi-VN"/>
              </w:rPr>
              <w:t>Tỉ số giá trị xuất khẩu và nhập khẩu</w:t>
            </w:r>
          </w:p>
        </w:tc>
        <w:tc>
          <w:tcPr>
            <w:tcW w:w="2630" w:type="dxa"/>
            <w:shd w:val="clear" w:color="auto" w:fill="auto"/>
          </w:tcPr>
          <w:p w14:paraId="615553F8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  <w:tc>
          <w:tcPr>
            <w:tcW w:w="2630" w:type="dxa"/>
            <w:shd w:val="clear" w:color="auto" w:fill="auto"/>
          </w:tcPr>
          <w:p w14:paraId="218346CF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  <w:tc>
          <w:tcPr>
            <w:tcW w:w="2630" w:type="dxa"/>
            <w:shd w:val="clear" w:color="auto" w:fill="auto"/>
          </w:tcPr>
          <w:p w14:paraId="44403463" w14:textId="77777777" w:rsidR="00EC3AEB" w:rsidRPr="00EC3AEB" w:rsidRDefault="00EC3AEB" w:rsidP="006A428E">
            <w:pPr>
              <w:jc w:val="center"/>
              <w:rPr>
                <w:sz w:val="28"/>
              </w:rPr>
            </w:pPr>
            <w:r w:rsidRPr="00EC3AEB">
              <w:rPr>
                <w:sz w:val="28"/>
              </w:rPr>
              <w:t>?</w:t>
            </w:r>
          </w:p>
        </w:tc>
      </w:tr>
    </w:tbl>
    <w:p w14:paraId="592955B2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sz w:val="28"/>
        </w:rPr>
        <w:t>c. Tổng trị giá xuất khẩu hàng hóa của nước ta trong quý I của giai đoạn 2020 - 2022 là bao nhiêu tỷ USD ?</w:t>
      </w:r>
    </w:p>
    <w:p w14:paraId="21C97A16" w14:textId="77777777" w:rsidR="00EC3AEB" w:rsidRPr="00EC3AEB" w:rsidRDefault="00EC3AEB" w:rsidP="00EC3AEB">
      <w:pPr>
        <w:spacing w:after="0"/>
        <w:rPr>
          <w:sz w:val="28"/>
        </w:rPr>
      </w:pPr>
      <w:r w:rsidRPr="00EC3AEB">
        <w:rPr>
          <w:sz w:val="28"/>
        </w:rPr>
        <w:t>d. Trị giá xuất khẩu hàng hóa của nước ta trong quý I năm 2020 giảm bao nhiêu phần trăm so với quý I năm 2021 (làm tròn kết quả đến hàng phần mười) ?</w:t>
      </w:r>
    </w:p>
    <w:p w14:paraId="20D6A30C" w14:textId="0170389D" w:rsidR="00EC3AEB" w:rsidRPr="00ED76C3" w:rsidRDefault="00ED76C3" w:rsidP="00ED76C3">
      <w:pPr>
        <w:spacing w:after="0"/>
        <w:ind w:left="360" w:hanging="360"/>
        <w:rPr>
          <w:bCs/>
          <w:sz w:val="28"/>
        </w:rPr>
      </w:pPr>
      <w:r>
        <w:rPr>
          <w:bCs/>
          <w:sz w:val="28"/>
        </w:rPr>
        <w:t xml:space="preserve"> </w:t>
      </w:r>
      <w:r w:rsidR="00EC3AEB" w:rsidRPr="00EC3AEB">
        <w:rPr>
          <w:b/>
          <w:sz w:val="28"/>
        </w:rPr>
        <w:t xml:space="preserve">Bài 3: </w:t>
      </w:r>
      <w:r w:rsidR="00EC3AEB" w:rsidRPr="00EC3AEB">
        <w:rPr>
          <w:color w:val="0D0D0D"/>
          <w:sz w:val="28"/>
        </w:rPr>
        <w:t xml:space="preserve">Cho tam giác </w:t>
      </w:r>
      <w:r w:rsidR="00EC3AEB" w:rsidRPr="00EC3AEB">
        <w:rPr>
          <w:color w:val="0D0D0D"/>
          <w:position w:val="-6"/>
          <w:sz w:val="28"/>
        </w:rPr>
        <w:object w:dxaOrig="560" w:dyaOrig="279" w14:anchorId="314996B7">
          <v:shape id="_x0000_i1056" type="#_x0000_t75" style="width:29.2pt;height:14.25pt" o:ole="">
            <v:imagedata r:id="rId76" o:title=""/>
          </v:shape>
          <o:OLEObject Type="Embed" ProgID="Equation.DSMT4" ShapeID="_x0000_i1056" DrawAspect="Content" ObjectID="_1770666384" r:id="rId77"/>
        </w:object>
      </w:r>
      <w:r w:rsidR="00EC3AEB" w:rsidRPr="00EC3AEB">
        <w:rPr>
          <w:color w:val="0D0D0D"/>
          <w:sz w:val="28"/>
        </w:rPr>
        <w:t xml:space="preserve"> có </w:t>
      </w:r>
      <w:r w:rsidR="00EC3AEB" w:rsidRPr="00EC3AEB">
        <w:rPr>
          <w:color w:val="0D0D0D"/>
          <w:position w:val="-4"/>
          <w:sz w:val="28"/>
        </w:rPr>
        <w:object w:dxaOrig="840" w:dyaOrig="260" w14:anchorId="6F27C73D">
          <v:shape id="_x0000_i1057" type="#_x0000_t75" style="width:42.8pt;height:12.9pt" o:ole="">
            <v:imagedata r:id="rId78" o:title=""/>
          </v:shape>
          <o:OLEObject Type="Embed" ProgID="Equation.DSMT4" ShapeID="_x0000_i1057" DrawAspect="Content" ObjectID="_1770666385" r:id="rId79"/>
        </w:object>
      </w:r>
      <w:r w:rsidR="00EC3AEB" w:rsidRPr="00EC3AEB">
        <w:rPr>
          <w:color w:val="0D0D0D"/>
          <w:sz w:val="28"/>
        </w:rPr>
        <w:t xml:space="preserve"> cm, </w:t>
      </w:r>
      <w:r w:rsidR="00EC3AEB" w:rsidRPr="00EC3AEB">
        <w:rPr>
          <w:color w:val="0D0D0D"/>
          <w:position w:val="-6"/>
          <w:sz w:val="28"/>
        </w:rPr>
        <w:object w:dxaOrig="900" w:dyaOrig="279" w14:anchorId="64136A6A">
          <v:shape id="_x0000_i1058" type="#_x0000_t75" style="width:44.85pt;height:14.25pt" o:ole="">
            <v:imagedata r:id="rId80" o:title=""/>
          </v:shape>
          <o:OLEObject Type="Embed" ProgID="Equation.DSMT4" ShapeID="_x0000_i1058" DrawAspect="Content" ObjectID="_1770666386" r:id="rId81"/>
        </w:object>
      </w:r>
      <w:r w:rsidR="00EC3AEB" w:rsidRPr="00EC3AEB">
        <w:rPr>
          <w:color w:val="0D0D0D"/>
          <w:sz w:val="28"/>
        </w:rPr>
        <w:t xml:space="preserve"> cm, </w:t>
      </w:r>
      <w:r w:rsidR="00EC3AEB" w:rsidRPr="00EC3AEB">
        <w:rPr>
          <w:color w:val="0D0D0D"/>
          <w:position w:val="-6"/>
          <w:sz w:val="28"/>
        </w:rPr>
        <w:object w:dxaOrig="880" w:dyaOrig="279" w14:anchorId="57E65D11">
          <v:shape id="_x0000_i1059" type="#_x0000_t75" style="width:44.85pt;height:14.25pt" o:ole="">
            <v:imagedata r:id="rId82" o:title=""/>
          </v:shape>
          <o:OLEObject Type="Embed" ProgID="Equation.DSMT4" ShapeID="_x0000_i1059" DrawAspect="Content" ObjectID="_1770666387" r:id="rId83"/>
        </w:object>
      </w:r>
      <w:r w:rsidR="00EC3AEB" w:rsidRPr="00EC3AEB">
        <w:rPr>
          <w:color w:val="0D0D0D"/>
          <w:sz w:val="28"/>
        </w:rPr>
        <w:t xml:space="preserve"> cm.Trung tuyến AM. Đường phân giác góc </w:t>
      </w:r>
      <w:r w:rsidR="00EC3AEB" w:rsidRPr="00EC3AEB">
        <w:rPr>
          <w:color w:val="0D0D0D"/>
          <w:position w:val="-4"/>
          <w:sz w:val="28"/>
        </w:rPr>
        <w:object w:dxaOrig="240" w:dyaOrig="260" w14:anchorId="3B8D38FB">
          <v:shape id="_x0000_i1060" type="#_x0000_t75" style="width:12.25pt;height:12.25pt" o:ole="">
            <v:imagedata r:id="rId84" o:title=""/>
          </v:shape>
          <o:OLEObject Type="Embed" ProgID="Equation.DSMT4" ShapeID="_x0000_i1060" DrawAspect="Content" ObjectID="_1770666388" r:id="rId85"/>
        </w:object>
      </w:r>
      <w:r w:rsidR="00EC3AEB" w:rsidRPr="00EC3AEB">
        <w:rPr>
          <w:color w:val="0D0D0D"/>
          <w:sz w:val="28"/>
        </w:rPr>
        <w:t xml:space="preserve"> cắt </w:t>
      </w:r>
      <w:r w:rsidR="00EC3AEB" w:rsidRPr="00EC3AEB">
        <w:rPr>
          <w:color w:val="0D0D0D"/>
          <w:position w:val="-6"/>
          <w:sz w:val="28"/>
        </w:rPr>
        <w:object w:dxaOrig="400" w:dyaOrig="279" w14:anchorId="33CFCCED">
          <v:shape id="_x0000_i1061" type="#_x0000_t75" style="width:21.75pt;height:14.25pt" o:ole="">
            <v:imagedata r:id="rId86" o:title=""/>
          </v:shape>
          <o:OLEObject Type="Embed" ProgID="Equation.DSMT4" ShapeID="_x0000_i1061" DrawAspect="Content" ObjectID="_1770666389" r:id="rId87"/>
        </w:object>
      </w:r>
      <w:r w:rsidR="00EC3AEB" w:rsidRPr="00EC3AEB">
        <w:rPr>
          <w:color w:val="0D0D0D"/>
          <w:sz w:val="28"/>
        </w:rPr>
        <w:t xml:space="preserve"> tại </w:t>
      </w:r>
      <w:r w:rsidR="00EC3AEB" w:rsidRPr="00EC3AEB">
        <w:rPr>
          <w:color w:val="0D0D0D"/>
          <w:position w:val="-4"/>
          <w:sz w:val="28"/>
        </w:rPr>
        <w:object w:dxaOrig="260" w:dyaOrig="260" w14:anchorId="45F56E79">
          <v:shape id="_x0000_i1062" type="#_x0000_t75" style="width:12.25pt;height:12.25pt" o:ole="">
            <v:imagedata r:id="rId88" o:title=""/>
          </v:shape>
          <o:OLEObject Type="Embed" ProgID="Equation.DSMT4" ShapeID="_x0000_i1062" DrawAspect="Content" ObjectID="_1770666390" r:id="rId89"/>
        </w:object>
      </w:r>
      <w:r w:rsidR="00EC3AEB" w:rsidRPr="00EC3AEB">
        <w:rPr>
          <w:color w:val="0D0D0D"/>
          <w:sz w:val="28"/>
        </w:rPr>
        <w:t xml:space="preserve">. </w:t>
      </w:r>
    </w:p>
    <w:p w14:paraId="6539BB67" w14:textId="77777777" w:rsidR="00EC3AEB" w:rsidRPr="00EC3AEB" w:rsidRDefault="00EC3AEB" w:rsidP="00EC3AEB">
      <w:pPr>
        <w:rPr>
          <w:color w:val="0D0D0D"/>
          <w:sz w:val="28"/>
        </w:rPr>
      </w:pPr>
      <w:r w:rsidRPr="00EC3AEB">
        <w:rPr>
          <w:color w:val="0D0D0D"/>
          <w:sz w:val="28"/>
        </w:rPr>
        <w:t xml:space="preserve">a. Tính độ dài các đoạn thẳng </w:t>
      </w:r>
      <w:r w:rsidRPr="00EC3AEB">
        <w:rPr>
          <w:color w:val="0D0D0D"/>
          <w:position w:val="-4"/>
          <w:sz w:val="28"/>
        </w:rPr>
        <w:object w:dxaOrig="420" w:dyaOrig="260" w14:anchorId="739BF1A5">
          <v:shape id="_x0000_i1063" type="#_x0000_t75" style="width:23.1pt;height:12.25pt" o:ole="">
            <v:imagedata r:id="rId90" o:title=""/>
          </v:shape>
          <o:OLEObject Type="Embed" ProgID="Equation.DSMT4" ShapeID="_x0000_i1063" DrawAspect="Content" ObjectID="_1770666391" r:id="rId91"/>
        </w:object>
      </w:r>
      <w:r w:rsidRPr="00EC3AEB">
        <w:rPr>
          <w:color w:val="0D0D0D"/>
          <w:sz w:val="28"/>
        </w:rPr>
        <w:t xml:space="preserve">, </w:t>
      </w:r>
      <w:r w:rsidRPr="00EC3AEB">
        <w:rPr>
          <w:color w:val="0D0D0D"/>
          <w:position w:val="-6"/>
          <w:sz w:val="28"/>
        </w:rPr>
        <w:object w:dxaOrig="420" w:dyaOrig="279" w14:anchorId="4092310A">
          <v:shape id="_x0000_i1064" type="#_x0000_t75" style="width:21.05pt;height:14.25pt" o:ole="">
            <v:imagedata r:id="rId92" o:title=""/>
          </v:shape>
          <o:OLEObject Type="Embed" ProgID="Equation.DSMT4" ShapeID="_x0000_i1064" DrawAspect="Content" ObjectID="_1770666392" r:id="rId93"/>
        </w:object>
      </w:r>
      <w:r w:rsidRPr="00EC3AEB">
        <w:rPr>
          <w:color w:val="0D0D0D"/>
          <w:sz w:val="28"/>
        </w:rPr>
        <w:t>.</w:t>
      </w:r>
    </w:p>
    <w:p w14:paraId="72D75986" w14:textId="77777777" w:rsidR="00EC3AEB" w:rsidRPr="00EC3AEB" w:rsidRDefault="00EC3AEB" w:rsidP="00EC3AEB">
      <w:pPr>
        <w:rPr>
          <w:color w:val="0D0D0D"/>
          <w:sz w:val="28"/>
        </w:rPr>
      </w:pPr>
      <w:r w:rsidRPr="00EC3AEB">
        <w:rPr>
          <w:b/>
          <w:sz w:val="28"/>
        </w:rPr>
        <w:t>b)</w:t>
      </w:r>
      <w:r w:rsidRPr="00EC3AEB">
        <w:rPr>
          <w:color w:val="0D0D0D"/>
          <w:sz w:val="28"/>
        </w:rPr>
        <w:t xml:space="preserve"> Phân giác của </w:t>
      </w:r>
      <w:r w:rsidRPr="00EC3AEB">
        <w:rPr>
          <w:color w:val="0D0D0D"/>
          <w:position w:val="-4"/>
          <w:sz w:val="28"/>
        </w:rPr>
        <w:object w:dxaOrig="600" w:dyaOrig="340" w14:anchorId="43702E44">
          <v:shape id="_x0000_i1065" type="#_x0000_t75" style="width:29.2pt;height:17pt" o:ole="">
            <v:imagedata r:id="rId94" o:title=""/>
          </v:shape>
          <o:OLEObject Type="Embed" ProgID="Equation.DSMT4" ShapeID="_x0000_i1065" DrawAspect="Content" ObjectID="_1770666393" r:id="rId95"/>
        </w:object>
      </w:r>
      <w:r w:rsidRPr="00EC3AEB">
        <w:rPr>
          <w:color w:val="0D0D0D"/>
          <w:sz w:val="28"/>
        </w:rPr>
        <w:t xml:space="preserve"> cắt </w:t>
      </w:r>
      <w:r w:rsidRPr="00EC3AEB">
        <w:rPr>
          <w:color w:val="0D0D0D"/>
          <w:position w:val="-4"/>
          <w:sz w:val="28"/>
        </w:rPr>
        <w:object w:dxaOrig="400" w:dyaOrig="260" w14:anchorId="41ABB42E">
          <v:shape id="_x0000_i1066" type="#_x0000_t75" style="width:21.75pt;height:12.25pt" o:ole="">
            <v:imagedata r:id="rId96" o:title=""/>
          </v:shape>
          <o:OLEObject Type="Embed" ProgID="Equation.DSMT4" ShapeID="_x0000_i1066" DrawAspect="Content" ObjectID="_1770666394" r:id="rId97"/>
        </w:object>
      </w:r>
      <w:r w:rsidRPr="00EC3AEB">
        <w:rPr>
          <w:color w:val="0D0D0D"/>
          <w:sz w:val="28"/>
        </w:rPr>
        <w:t xml:space="preserve"> ở </w:t>
      </w:r>
      <w:r w:rsidRPr="00EC3AEB">
        <w:rPr>
          <w:color w:val="0D0D0D"/>
          <w:position w:val="-4"/>
          <w:sz w:val="28"/>
        </w:rPr>
        <w:object w:dxaOrig="260" w:dyaOrig="260" w14:anchorId="732C1B81">
          <v:shape id="_x0000_i1067" type="#_x0000_t75" style="width:12.25pt;height:12.25pt" o:ole="">
            <v:imagedata r:id="rId98" o:title=""/>
          </v:shape>
          <o:OLEObject Type="Embed" ProgID="Equation.DSMT4" ShapeID="_x0000_i1067" DrawAspect="Content" ObjectID="_1770666395" r:id="rId99"/>
        </w:object>
      </w:r>
      <w:r w:rsidRPr="00EC3AEB">
        <w:rPr>
          <w:color w:val="0D0D0D"/>
          <w:sz w:val="28"/>
        </w:rPr>
        <w:t xml:space="preserve">, phân giác của </w:t>
      </w:r>
      <w:r w:rsidRPr="00EC3AEB">
        <w:rPr>
          <w:color w:val="0D0D0D"/>
          <w:position w:val="-6"/>
          <w:sz w:val="28"/>
        </w:rPr>
        <w:object w:dxaOrig="620" w:dyaOrig="360" w14:anchorId="7E28190C">
          <v:shape id="_x0000_i1068" type="#_x0000_t75" style="width:30.55pt;height:19pt" o:ole="">
            <v:imagedata r:id="rId100" o:title=""/>
          </v:shape>
          <o:OLEObject Type="Embed" ProgID="Equation.DSMT4" ShapeID="_x0000_i1068" DrawAspect="Content" ObjectID="_1770666396" r:id="rId101"/>
        </w:object>
      </w:r>
      <w:r w:rsidRPr="00EC3AEB">
        <w:rPr>
          <w:color w:val="0D0D0D"/>
          <w:sz w:val="28"/>
        </w:rPr>
        <w:t xml:space="preserve"> cắt </w:t>
      </w:r>
      <w:r w:rsidRPr="00EC3AEB">
        <w:rPr>
          <w:color w:val="0D0D0D"/>
          <w:position w:val="-6"/>
          <w:sz w:val="28"/>
        </w:rPr>
        <w:object w:dxaOrig="420" w:dyaOrig="279" w14:anchorId="6355E4DB">
          <v:shape id="_x0000_i1069" type="#_x0000_t75" style="width:21.75pt;height:14.25pt" o:ole="">
            <v:imagedata r:id="rId102" o:title=""/>
          </v:shape>
          <o:OLEObject Type="Embed" ProgID="Equation.DSMT4" ShapeID="_x0000_i1069" DrawAspect="Content" ObjectID="_1770666397" r:id="rId103"/>
        </w:object>
      </w:r>
      <w:r w:rsidRPr="00EC3AEB">
        <w:rPr>
          <w:color w:val="0D0D0D"/>
          <w:sz w:val="28"/>
        </w:rPr>
        <w:t xml:space="preserve"> ở </w:t>
      </w:r>
      <w:r w:rsidRPr="00EC3AEB">
        <w:rPr>
          <w:color w:val="0D0D0D"/>
          <w:position w:val="-4"/>
          <w:sz w:val="28"/>
        </w:rPr>
        <w:object w:dxaOrig="240" w:dyaOrig="260" w14:anchorId="71399D5E">
          <v:shape id="_x0000_i1070" type="#_x0000_t75" style="width:12.25pt;height:12.25pt" o:ole="">
            <v:imagedata r:id="rId104" o:title=""/>
          </v:shape>
          <o:OLEObject Type="Embed" ProgID="Equation.DSMT4" ShapeID="_x0000_i1070" DrawAspect="Content" ObjectID="_1770666398" r:id="rId105"/>
        </w:object>
      </w:r>
      <w:r w:rsidRPr="00EC3AEB">
        <w:rPr>
          <w:color w:val="0D0D0D"/>
          <w:sz w:val="28"/>
        </w:rPr>
        <w:t xml:space="preserve">.Chứng minh </w:t>
      </w:r>
      <w:r w:rsidRPr="00EC3AEB">
        <w:rPr>
          <w:color w:val="0D0D0D"/>
          <w:position w:val="-4"/>
          <w:sz w:val="28"/>
        </w:rPr>
        <w:object w:dxaOrig="420" w:dyaOrig="260" w14:anchorId="4A5709FF">
          <v:shape id="_x0000_i1071" type="#_x0000_t75" style="width:21.75pt;height:12.25pt" o:ole="">
            <v:imagedata r:id="rId106" o:title=""/>
          </v:shape>
          <o:OLEObject Type="Embed" ProgID="Equation.DSMT4" ShapeID="_x0000_i1071" DrawAspect="Content" ObjectID="_1770666399" r:id="rId107"/>
        </w:object>
      </w:r>
      <w:r w:rsidRPr="00EC3AEB">
        <w:rPr>
          <w:color w:val="0D0D0D"/>
          <w:sz w:val="28"/>
        </w:rPr>
        <w:t xml:space="preserve"> song song với </w:t>
      </w:r>
      <w:r w:rsidRPr="00EC3AEB">
        <w:rPr>
          <w:color w:val="0D0D0D"/>
          <w:position w:val="-6"/>
          <w:sz w:val="28"/>
        </w:rPr>
        <w:object w:dxaOrig="400" w:dyaOrig="279" w14:anchorId="0827563B">
          <v:shape id="_x0000_i1072" type="#_x0000_t75" style="width:21.75pt;height:14.25pt" o:ole="">
            <v:imagedata r:id="rId108" o:title=""/>
          </v:shape>
          <o:OLEObject Type="Embed" ProgID="Equation.DSMT4" ShapeID="_x0000_i1072" DrawAspect="Content" ObjectID="_1770666400" r:id="rId109"/>
        </w:object>
      </w:r>
      <w:r w:rsidRPr="00EC3AEB">
        <w:rPr>
          <w:color w:val="0D0D0D"/>
          <w:sz w:val="28"/>
        </w:rPr>
        <w:t xml:space="preserve">. </w:t>
      </w:r>
    </w:p>
    <w:p w14:paraId="4A92543A" w14:textId="77777777" w:rsidR="00EC3AEB" w:rsidRPr="00EC3AEB" w:rsidRDefault="00EC3AEB" w:rsidP="00EC3AEB">
      <w:pPr>
        <w:rPr>
          <w:color w:val="0D0D0D"/>
          <w:sz w:val="28"/>
        </w:rPr>
      </w:pPr>
      <w:r w:rsidRPr="00EC3AEB">
        <w:rPr>
          <w:color w:val="0D0D0D"/>
          <w:sz w:val="28"/>
        </w:rPr>
        <w:t>c) Gọi I là giao điểm của DE và AM. Chứng minh I là trung điểm của DE</w:t>
      </w:r>
    </w:p>
    <w:p w14:paraId="6AB61A25" w14:textId="77777777" w:rsidR="00EC3AEB" w:rsidRPr="00EC3AEB" w:rsidRDefault="00EC3AEB" w:rsidP="00EC3AEB">
      <w:pPr>
        <w:spacing w:after="0"/>
        <w:rPr>
          <w:b/>
          <w:sz w:val="28"/>
        </w:rPr>
      </w:pPr>
      <w:r w:rsidRPr="00EC3AEB">
        <w:rPr>
          <w:b/>
          <w:sz w:val="28"/>
        </w:rPr>
        <w:t xml:space="preserve">Bài 4: </w:t>
      </w:r>
      <w:r w:rsidRPr="00EC3AEB">
        <w:rPr>
          <w:sz w:val="28"/>
          <w:lang w:val="fr-FR"/>
        </w:rPr>
        <w:t>Cho hàm số y = mx+1. Tìm tọa độ của điểm cố định mà đường thẳng luôn đi qua với mọi m</w:t>
      </w:r>
    </w:p>
    <w:p w14:paraId="5C820C67" w14:textId="77777777" w:rsidR="001B152C" w:rsidRDefault="001B152C" w:rsidP="00EC3AEB">
      <w:pPr>
        <w:spacing w:after="0"/>
        <w:jc w:val="center"/>
        <w:rPr>
          <w:sz w:val="28"/>
          <w:shd w:val="clear" w:color="auto" w:fill="FFFFFF"/>
        </w:rPr>
      </w:pPr>
    </w:p>
    <w:p w14:paraId="0422B871" w14:textId="05B1EBB5" w:rsidR="001B152C" w:rsidRDefault="001B152C" w:rsidP="00EC3AEB">
      <w:pPr>
        <w:spacing w:after="0"/>
        <w:jc w:val="center"/>
        <w:rPr>
          <w:sz w:val="28"/>
          <w:shd w:val="clear" w:color="auto" w:fill="FFFFFF"/>
        </w:rPr>
      </w:pPr>
      <w:r>
        <w:rPr>
          <w:sz w:val="28"/>
          <w:shd w:val="clear" w:color="auto" w:fill="FFFFFF"/>
        </w:rPr>
        <w:t xml:space="preserve">Hết </w:t>
      </w:r>
    </w:p>
    <w:p w14:paraId="5AD49960" w14:textId="0D84960F" w:rsidR="00E263F2" w:rsidRPr="006978B0" w:rsidRDefault="00635522" w:rsidP="006978B0">
      <w:pPr>
        <w:widowControl w:val="0"/>
        <w:spacing w:after="0"/>
        <w:jc w:val="center"/>
        <w:rPr>
          <w:b/>
          <w:color w:val="0070C0"/>
          <w:sz w:val="28"/>
        </w:rPr>
      </w:pPr>
      <w:r w:rsidRPr="00527DA3">
        <w:rPr>
          <w:sz w:val="28"/>
        </w:rPr>
        <w:br w:type="page"/>
      </w:r>
      <w:r w:rsidR="00E263F2" w:rsidRPr="00527DA3">
        <w:rPr>
          <w:sz w:val="28"/>
        </w:rPr>
        <w:lastRenderedPageBreak/>
        <w:t>ĐÁP</w:t>
      </w:r>
      <w:r w:rsidR="00E263F2" w:rsidRPr="00527DA3">
        <w:rPr>
          <w:spacing w:val="-2"/>
          <w:sz w:val="28"/>
        </w:rPr>
        <w:t xml:space="preserve"> </w:t>
      </w:r>
      <w:r w:rsidR="00E263F2" w:rsidRPr="00527DA3">
        <w:rPr>
          <w:sz w:val="28"/>
        </w:rPr>
        <w:t>ÁN</w:t>
      </w:r>
      <w:r w:rsidR="00E263F2" w:rsidRPr="00527DA3">
        <w:rPr>
          <w:spacing w:val="-2"/>
          <w:sz w:val="28"/>
        </w:rPr>
        <w:t xml:space="preserve"> </w:t>
      </w:r>
      <w:r w:rsidR="00E263F2" w:rsidRPr="00527DA3">
        <w:rPr>
          <w:sz w:val="28"/>
        </w:rPr>
        <w:t>-</w:t>
      </w:r>
      <w:r w:rsidR="00E263F2" w:rsidRPr="00527DA3">
        <w:rPr>
          <w:spacing w:val="-1"/>
          <w:sz w:val="28"/>
        </w:rPr>
        <w:t xml:space="preserve"> </w:t>
      </w:r>
      <w:r w:rsidR="00E263F2" w:rsidRPr="00527DA3">
        <w:rPr>
          <w:sz w:val="28"/>
        </w:rPr>
        <w:t>BIỂU</w:t>
      </w:r>
      <w:r w:rsidR="00E263F2" w:rsidRPr="00527DA3">
        <w:rPr>
          <w:spacing w:val="1"/>
          <w:sz w:val="28"/>
        </w:rPr>
        <w:t xml:space="preserve"> </w:t>
      </w:r>
      <w:r w:rsidR="00E263F2" w:rsidRPr="00527DA3">
        <w:rPr>
          <w:sz w:val="28"/>
        </w:rPr>
        <w:t>ĐIỂM</w:t>
      </w:r>
    </w:p>
    <w:p w14:paraId="221EC1C2" w14:textId="77777777" w:rsidR="00E263F2" w:rsidRPr="00527DA3" w:rsidRDefault="00E263F2" w:rsidP="00E263F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b/>
          <w:i/>
          <w:color w:val="000000"/>
          <w:sz w:val="28"/>
        </w:rPr>
      </w:pPr>
      <w:r w:rsidRPr="00527DA3">
        <w:rPr>
          <w:b/>
          <w:color w:val="000000"/>
          <w:sz w:val="28"/>
        </w:rPr>
        <w:t xml:space="preserve">PHẦN I. TRẮC NGHIỆM KHÁCH QUAN </w:t>
      </w:r>
      <w:r w:rsidRPr="00527DA3">
        <w:rPr>
          <w:b/>
          <w:i/>
          <w:color w:val="000000"/>
          <w:sz w:val="28"/>
        </w:rPr>
        <w:t>(3,0 điểm)</w:t>
      </w:r>
    </w:p>
    <w:p w14:paraId="10FC0546" w14:textId="64C62180" w:rsidR="00E263F2" w:rsidRPr="00527DA3" w:rsidRDefault="00E263F2" w:rsidP="00E263F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color w:val="000000"/>
          <w:sz w:val="28"/>
        </w:rPr>
      </w:pPr>
      <w:r w:rsidRPr="00527DA3">
        <w:rPr>
          <w:color w:val="000000"/>
          <w:sz w:val="28"/>
        </w:rPr>
        <w:t>Mỗi đáp án đúng được 0,25đ</w:t>
      </w:r>
    </w:p>
    <w:tbl>
      <w:tblPr>
        <w:tblStyle w:val="a5"/>
        <w:tblW w:w="7918" w:type="dxa"/>
        <w:jc w:val="center"/>
        <w:tblBorders>
          <w:top w:val="single" w:sz="4" w:space="0" w:color="FFC000"/>
          <w:left w:val="single" w:sz="4" w:space="0" w:color="FFC000"/>
          <w:bottom w:val="single" w:sz="4" w:space="0" w:color="FFC000"/>
          <w:right w:val="single" w:sz="4" w:space="0" w:color="FFC000"/>
          <w:insideH w:val="single" w:sz="4" w:space="0" w:color="FFC000"/>
          <w:insideV w:val="single" w:sz="4" w:space="0" w:color="FFC000"/>
        </w:tblBorders>
        <w:tblLayout w:type="fixed"/>
        <w:tblLook w:val="0400" w:firstRow="0" w:lastRow="0" w:firstColumn="0" w:lastColumn="0" w:noHBand="0" w:noVBand="1"/>
      </w:tblPr>
      <w:tblGrid>
        <w:gridCol w:w="112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</w:tblGrid>
      <w:tr w:rsidR="00E263F2" w:rsidRPr="00527DA3" w14:paraId="1F21859B" w14:textId="77777777" w:rsidTr="00E263F2">
        <w:trPr>
          <w:trHeight w:val="167"/>
          <w:jc w:val="center"/>
        </w:trPr>
        <w:tc>
          <w:tcPr>
            <w:tcW w:w="112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2F630115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042D5461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5A0AC73B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6A8A12E6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4E03F40B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08B638D2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51AE7634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2CF97F49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7A94D78D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3B1E39BA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11997801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479D7343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BD4B3"/>
            <w:vAlign w:val="center"/>
          </w:tcPr>
          <w:p w14:paraId="7E5BB451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12</w:t>
            </w:r>
          </w:p>
        </w:tc>
      </w:tr>
      <w:tr w:rsidR="00E263F2" w:rsidRPr="00527DA3" w14:paraId="3300513C" w14:textId="77777777" w:rsidTr="00E263F2">
        <w:trPr>
          <w:trHeight w:val="336"/>
          <w:jc w:val="center"/>
        </w:trPr>
        <w:tc>
          <w:tcPr>
            <w:tcW w:w="112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640F60A6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3CFBBC3D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20713446" w14:textId="09EF648C" w:rsidR="00E263F2" w:rsidRPr="00527DA3" w:rsidRDefault="00B12B16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31EF192D" w14:textId="1F09EB5A" w:rsidR="00E263F2" w:rsidRPr="00527DA3" w:rsidRDefault="00B12B16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3CA5B295" w14:textId="77777777" w:rsidR="00E263F2" w:rsidRPr="00527DA3" w:rsidRDefault="00E263F2" w:rsidP="00B12B1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D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3BC0D2CC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6F63BFB0" w14:textId="5F919F0A" w:rsidR="00E263F2" w:rsidRPr="00527DA3" w:rsidRDefault="00B12B16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60BDAC23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C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67819573" w14:textId="3F8025E5" w:rsidR="00E263F2" w:rsidRPr="00527DA3" w:rsidRDefault="00B12B16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714F5BB4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A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0C7DFD0F" w14:textId="77777777" w:rsidR="00E263F2" w:rsidRPr="00527DA3" w:rsidRDefault="00E263F2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5861D4E1" w14:textId="0B478A30" w:rsidR="00E263F2" w:rsidRPr="00527DA3" w:rsidRDefault="00B12B16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A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vAlign w:val="center"/>
          </w:tcPr>
          <w:p w14:paraId="3C30B0ED" w14:textId="08CA7F9D" w:rsidR="00E263F2" w:rsidRPr="00527DA3" w:rsidRDefault="00B12B16" w:rsidP="00E263F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527DA3">
              <w:rPr>
                <w:b/>
                <w:color w:val="000000"/>
                <w:sz w:val="28"/>
                <w:szCs w:val="28"/>
              </w:rPr>
              <w:t>B</w:t>
            </w:r>
          </w:p>
        </w:tc>
      </w:tr>
    </w:tbl>
    <w:p w14:paraId="4DE6963F" w14:textId="77777777" w:rsidR="00E263F2" w:rsidRPr="00527DA3" w:rsidRDefault="00E263F2" w:rsidP="00E263F2">
      <w:pPr>
        <w:rPr>
          <w:sz w:val="28"/>
        </w:rPr>
      </w:pPr>
    </w:p>
    <w:p w14:paraId="290CE50C" w14:textId="7E8C88EF" w:rsidR="00E263F2" w:rsidRPr="00527DA3" w:rsidRDefault="00B12B16" w:rsidP="00E263F2">
      <w:pPr>
        <w:pStyle w:val="BodyText"/>
        <w:spacing w:before="4"/>
        <w:rPr>
          <w:b/>
          <w:lang w:val="en-US"/>
        </w:rPr>
      </w:pPr>
      <w:r w:rsidRPr="00527DA3">
        <w:rPr>
          <w:b/>
          <w:lang w:val="en-US"/>
        </w:rPr>
        <w:t>Phần II. Tự luận</w:t>
      </w:r>
    </w:p>
    <w:tbl>
      <w:tblPr>
        <w:tblW w:w="10859" w:type="dxa"/>
        <w:tblInd w:w="1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26"/>
        <w:gridCol w:w="859"/>
        <w:gridCol w:w="7884"/>
        <w:gridCol w:w="990"/>
      </w:tblGrid>
      <w:tr w:rsidR="00E263F2" w:rsidRPr="00527DA3" w14:paraId="2EF4572D" w14:textId="77777777" w:rsidTr="006978B0">
        <w:trPr>
          <w:trHeight w:val="482"/>
        </w:trPr>
        <w:tc>
          <w:tcPr>
            <w:tcW w:w="1126" w:type="dxa"/>
          </w:tcPr>
          <w:p w14:paraId="6EBBC9C9" w14:textId="77777777" w:rsidR="00E263F2" w:rsidRPr="00527DA3" w:rsidRDefault="00E263F2" w:rsidP="00E263F2">
            <w:pPr>
              <w:pStyle w:val="TableParagraph"/>
              <w:spacing w:line="320" w:lineRule="exact"/>
              <w:ind w:right="347"/>
              <w:jc w:val="right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859" w:type="dxa"/>
          </w:tcPr>
          <w:p w14:paraId="35390859" w14:textId="77777777" w:rsidR="00E263F2" w:rsidRPr="00527DA3" w:rsidRDefault="00E263F2" w:rsidP="00E263F2">
            <w:pPr>
              <w:pStyle w:val="TableParagraph"/>
              <w:spacing w:line="320" w:lineRule="exact"/>
              <w:ind w:left="10"/>
              <w:jc w:val="center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Ý</w:t>
            </w:r>
          </w:p>
        </w:tc>
        <w:tc>
          <w:tcPr>
            <w:tcW w:w="7884" w:type="dxa"/>
          </w:tcPr>
          <w:p w14:paraId="68022090" w14:textId="77777777" w:rsidR="00E263F2" w:rsidRPr="00527DA3" w:rsidRDefault="00E263F2" w:rsidP="00E263F2">
            <w:pPr>
              <w:pStyle w:val="TableParagraph"/>
              <w:spacing w:line="320" w:lineRule="exact"/>
              <w:ind w:left="2085" w:right="2077"/>
              <w:jc w:val="center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Nội</w:t>
            </w:r>
            <w:r w:rsidRPr="00527DA3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527DA3">
              <w:rPr>
                <w:b/>
                <w:sz w:val="28"/>
                <w:szCs w:val="28"/>
              </w:rPr>
              <w:t>dung</w:t>
            </w:r>
          </w:p>
        </w:tc>
        <w:tc>
          <w:tcPr>
            <w:tcW w:w="990" w:type="dxa"/>
          </w:tcPr>
          <w:p w14:paraId="34A8132C" w14:textId="77777777" w:rsidR="00E263F2" w:rsidRPr="00527DA3" w:rsidRDefault="00E263F2" w:rsidP="00E263F2">
            <w:pPr>
              <w:pStyle w:val="TableParagraph"/>
              <w:spacing w:line="320" w:lineRule="exact"/>
              <w:ind w:left="124" w:right="117"/>
              <w:jc w:val="center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Điểm</w:t>
            </w:r>
          </w:p>
        </w:tc>
      </w:tr>
      <w:tr w:rsidR="00E263F2" w:rsidRPr="00527DA3" w14:paraId="02FDF1BC" w14:textId="77777777" w:rsidTr="006978B0">
        <w:trPr>
          <w:trHeight w:val="892"/>
        </w:trPr>
        <w:tc>
          <w:tcPr>
            <w:tcW w:w="1126" w:type="dxa"/>
            <w:tcBorders>
              <w:bottom w:val="nil"/>
            </w:tcBorders>
          </w:tcPr>
          <w:p w14:paraId="6EC12B2B" w14:textId="77777777" w:rsidR="00E263F2" w:rsidRPr="00527DA3" w:rsidRDefault="00E263F2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9" w:type="dxa"/>
          </w:tcPr>
          <w:p w14:paraId="03A1F7F4" w14:textId="379609CE" w:rsidR="00E263F2" w:rsidRPr="00527DA3" w:rsidRDefault="00E263F2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7884" w:type="dxa"/>
          </w:tcPr>
          <w:p w14:paraId="51BCCE22" w14:textId="3D9D35A4" w:rsidR="004C310A" w:rsidRPr="00FD5FDC" w:rsidRDefault="004C310A" w:rsidP="004C310A">
            <w:pPr>
              <w:pStyle w:val="TableParagraph"/>
              <w:spacing w:before="114" w:line="444" w:lineRule="exact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Đồ thị hàm số y= -x+1 là một đường thẳng đi qua 2 điểm ( 0;1); (1;0)</w:t>
            </w:r>
          </w:p>
          <w:p w14:paraId="5D62F6C6" w14:textId="78308D12" w:rsidR="004C310A" w:rsidRPr="00FD5FDC" w:rsidRDefault="007E3C02" w:rsidP="004C310A">
            <w:pPr>
              <w:pStyle w:val="TableParagraph"/>
              <w:spacing w:before="114" w:line="444" w:lineRule="exact"/>
              <w:rPr>
                <w:rStyle w:val="Emphasis"/>
                <w:i w:val="0"/>
              </w:rPr>
            </w:pPr>
            <w:r>
              <w:rPr>
                <w:bCs/>
                <w:noProof/>
                <w:position w:val="-10"/>
                <w:sz w:val="28"/>
                <w:lang w:val="en-US"/>
              </w:rPr>
              <w:drawing>
                <wp:anchor distT="0" distB="0" distL="114300" distR="114300" simplePos="0" relativeHeight="251661312" behindDoc="0" locked="0" layoutInCell="1" allowOverlap="1" wp14:anchorId="57F6F6A6" wp14:editId="577685FD">
                  <wp:simplePos x="0" y="0"/>
                  <wp:positionH relativeFrom="page">
                    <wp:posOffset>971550</wp:posOffset>
                  </wp:positionH>
                  <wp:positionV relativeFrom="paragraph">
                    <wp:posOffset>135255</wp:posOffset>
                  </wp:positionV>
                  <wp:extent cx="2984500" cy="2216785"/>
                  <wp:effectExtent l="0" t="0" r="635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0" cy="2216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33CC51E" w14:textId="1DA5AED3" w:rsidR="004C310A" w:rsidRDefault="004C310A" w:rsidP="004C310A">
            <w:pPr>
              <w:pStyle w:val="TableParagraph"/>
              <w:spacing w:before="114" w:line="444" w:lineRule="exact"/>
              <w:rPr>
                <w:bCs/>
                <w:position w:val="-10"/>
                <w:sz w:val="28"/>
                <w:lang w:val="en-US"/>
              </w:rPr>
            </w:pPr>
          </w:p>
          <w:p w14:paraId="164A4908" w14:textId="198E4084" w:rsidR="007E3C02" w:rsidRDefault="007E3C02" w:rsidP="004C310A">
            <w:pPr>
              <w:pStyle w:val="TableParagraph"/>
              <w:spacing w:before="114" w:line="444" w:lineRule="exact"/>
              <w:rPr>
                <w:bCs/>
                <w:position w:val="-10"/>
                <w:sz w:val="28"/>
                <w:lang w:val="en-US"/>
              </w:rPr>
            </w:pPr>
            <w:r>
              <w:rPr>
                <w:bCs/>
                <w:position w:val="-10"/>
                <w:sz w:val="28"/>
                <w:lang w:val="en-US"/>
              </w:rPr>
              <w:t xml:space="preserve">           </w:t>
            </w:r>
          </w:p>
          <w:p w14:paraId="03E8C505" w14:textId="77777777" w:rsidR="004C310A" w:rsidRDefault="004C310A" w:rsidP="004C310A">
            <w:pPr>
              <w:pStyle w:val="TableParagraph"/>
              <w:spacing w:before="114" w:line="444" w:lineRule="exact"/>
              <w:rPr>
                <w:bCs/>
                <w:position w:val="-10"/>
                <w:sz w:val="28"/>
                <w:lang w:val="en-US"/>
              </w:rPr>
            </w:pPr>
          </w:p>
          <w:p w14:paraId="231A60B6" w14:textId="77777777" w:rsidR="007E3C02" w:rsidRDefault="007E3C02" w:rsidP="004C310A">
            <w:pPr>
              <w:pStyle w:val="TableParagraph"/>
              <w:spacing w:before="114" w:line="444" w:lineRule="exact"/>
              <w:rPr>
                <w:bCs/>
                <w:position w:val="-10"/>
                <w:sz w:val="28"/>
                <w:lang w:val="en-US"/>
              </w:rPr>
            </w:pPr>
          </w:p>
          <w:p w14:paraId="128A52FE" w14:textId="77777777" w:rsidR="007E3C02" w:rsidRDefault="007E3C02" w:rsidP="004C310A">
            <w:pPr>
              <w:pStyle w:val="TableParagraph"/>
              <w:spacing w:before="114" w:line="444" w:lineRule="exact"/>
              <w:rPr>
                <w:bCs/>
                <w:position w:val="-10"/>
                <w:sz w:val="28"/>
                <w:lang w:val="en-US"/>
              </w:rPr>
            </w:pPr>
          </w:p>
          <w:p w14:paraId="7F9E15B5" w14:textId="1A588A42" w:rsidR="007E3C02" w:rsidRPr="004C310A" w:rsidRDefault="007E3C02" w:rsidP="004C310A">
            <w:pPr>
              <w:pStyle w:val="TableParagraph"/>
              <w:spacing w:before="114" w:line="444" w:lineRule="exact"/>
              <w:rPr>
                <w:bCs/>
                <w:position w:val="-10"/>
                <w:sz w:val="28"/>
                <w:lang w:val="en-US"/>
              </w:rPr>
            </w:pPr>
          </w:p>
        </w:tc>
        <w:tc>
          <w:tcPr>
            <w:tcW w:w="990" w:type="dxa"/>
          </w:tcPr>
          <w:p w14:paraId="495E64D4" w14:textId="77777777" w:rsidR="00E263F2" w:rsidRDefault="00E263F2" w:rsidP="00E263F2">
            <w:pPr>
              <w:pStyle w:val="TableParagraph"/>
              <w:spacing w:before="196"/>
              <w:ind w:left="125" w:right="117"/>
              <w:jc w:val="center"/>
              <w:rPr>
                <w:sz w:val="28"/>
                <w:szCs w:val="28"/>
                <w:lang w:val="en-US"/>
              </w:rPr>
            </w:pPr>
            <w:r w:rsidRPr="00527DA3">
              <w:rPr>
                <w:sz w:val="28"/>
                <w:szCs w:val="28"/>
              </w:rPr>
              <w:t>0,5đ</w:t>
            </w:r>
          </w:p>
          <w:p w14:paraId="454F013E" w14:textId="77777777" w:rsidR="00FD5FDC" w:rsidRDefault="00FD5FDC" w:rsidP="00E263F2">
            <w:pPr>
              <w:pStyle w:val="TableParagraph"/>
              <w:spacing w:before="196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02EF7467" w14:textId="77777777" w:rsidR="00FD5FDC" w:rsidRDefault="00FD5FDC" w:rsidP="00E263F2">
            <w:pPr>
              <w:pStyle w:val="TableParagraph"/>
              <w:spacing w:before="196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375154D5" w14:textId="77777777" w:rsidR="00FD5FDC" w:rsidRDefault="00FD5FDC" w:rsidP="00E263F2">
            <w:pPr>
              <w:pStyle w:val="TableParagraph"/>
              <w:spacing w:before="196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6EB3CE4A" w14:textId="7040453A" w:rsidR="00FD5FDC" w:rsidRPr="00FD5FDC" w:rsidRDefault="002E0B46" w:rsidP="00FD5FDC">
            <w:pPr>
              <w:pStyle w:val="TableParagraph"/>
              <w:spacing w:before="196"/>
              <w:ind w:left="125" w:right="117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.5đ</w:t>
            </w:r>
          </w:p>
        </w:tc>
      </w:tr>
      <w:tr w:rsidR="00E263F2" w:rsidRPr="00527DA3" w14:paraId="376DDA7B" w14:textId="77777777" w:rsidTr="006978B0">
        <w:trPr>
          <w:trHeight w:val="1211"/>
        </w:trPr>
        <w:tc>
          <w:tcPr>
            <w:tcW w:w="1126" w:type="dxa"/>
            <w:tcBorders>
              <w:top w:val="nil"/>
              <w:bottom w:val="nil"/>
            </w:tcBorders>
          </w:tcPr>
          <w:p w14:paraId="632F6EB8" w14:textId="77777777" w:rsidR="00E263F2" w:rsidRPr="00527DA3" w:rsidRDefault="00E263F2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2DB7763E" w14:textId="77777777" w:rsidR="00E263F2" w:rsidRPr="00527DA3" w:rsidRDefault="00E263F2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55135EEE" w14:textId="77777777" w:rsidR="00E263F2" w:rsidRDefault="00E263F2" w:rsidP="00E263F2">
            <w:pPr>
              <w:pStyle w:val="TableParagraph"/>
              <w:spacing w:before="198" w:line="304" w:lineRule="exact"/>
              <w:ind w:right="259"/>
              <w:jc w:val="right"/>
              <w:rPr>
                <w:b/>
                <w:sz w:val="28"/>
                <w:szCs w:val="28"/>
                <w:lang w:val="en-US"/>
              </w:rPr>
            </w:pPr>
            <w:r w:rsidRPr="00527DA3">
              <w:rPr>
                <w:b/>
                <w:sz w:val="28"/>
                <w:szCs w:val="28"/>
              </w:rPr>
              <w:t>Bài</w:t>
            </w:r>
            <w:r w:rsidRPr="00527DA3">
              <w:rPr>
                <w:b/>
                <w:spacing w:val="-3"/>
                <w:sz w:val="28"/>
                <w:szCs w:val="28"/>
              </w:rPr>
              <w:t xml:space="preserve"> </w:t>
            </w:r>
            <w:r w:rsidR="00FD5FDC">
              <w:rPr>
                <w:b/>
                <w:sz w:val="28"/>
                <w:szCs w:val="28"/>
                <w:lang w:val="en-US"/>
              </w:rPr>
              <w:t>1</w:t>
            </w:r>
          </w:p>
          <w:p w14:paraId="723FFA7E" w14:textId="38909E9A" w:rsidR="00FD5FDC" w:rsidRPr="00FD5FDC" w:rsidRDefault="00FD5FDC" w:rsidP="00FD5FDC">
            <w:pPr>
              <w:pStyle w:val="TableParagraph"/>
              <w:spacing w:before="198" w:line="304" w:lineRule="exact"/>
              <w:ind w:right="259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( 2,5 đ)</w:t>
            </w:r>
          </w:p>
        </w:tc>
        <w:tc>
          <w:tcPr>
            <w:tcW w:w="859" w:type="dxa"/>
          </w:tcPr>
          <w:p w14:paraId="1B79A90A" w14:textId="1202F43D" w:rsidR="00E263F2" w:rsidRPr="00527DA3" w:rsidRDefault="00E263F2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b)</w:t>
            </w:r>
          </w:p>
        </w:tc>
        <w:tc>
          <w:tcPr>
            <w:tcW w:w="7884" w:type="dxa"/>
          </w:tcPr>
          <w:p w14:paraId="71D77B53" w14:textId="77777777" w:rsidR="00E263F2" w:rsidRPr="00FD5FDC" w:rsidRDefault="004C310A" w:rsidP="00B12B16">
            <w:pPr>
              <w:pStyle w:val="TableParagraph"/>
              <w:spacing w:before="1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Xét phương trình hoành độ:</w:t>
            </w:r>
          </w:p>
          <w:p w14:paraId="72A30C9F" w14:textId="4132D19A" w:rsidR="004C310A" w:rsidRPr="00FD5FDC" w:rsidRDefault="004C310A" w:rsidP="00B12B16">
            <w:pPr>
              <w:pStyle w:val="TableParagraph"/>
              <w:spacing w:before="1"/>
              <w:rPr>
                <w:rStyle w:val="Emphasis"/>
                <w:i w:val="0"/>
                <w:lang w:val="en-US"/>
              </w:rPr>
            </w:pPr>
            <w:r w:rsidRPr="00FD5FDC">
              <w:rPr>
                <w:rStyle w:val="Emphasis"/>
                <w:i w:val="0"/>
              </w:rPr>
              <w:object w:dxaOrig="1420" w:dyaOrig="1060" w14:anchorId="74281822">
                <v:shape id="_x0000_i1073" type="#_x0000_t75" style="width:71.3pt;height:53pt" o:ole="">
                  <v:imagedata r:id="rId111" o:title=""/>
                </v:shape>
                <o:OLEObject Type="Embed" ProgID="Equation.DSMT4" ShapeID="_x0000_i1073" DrawAspect="Content" ObjectID="_1770666401" r:id="rId112"/>
              </w:object>
            </w:r>
          </w:p>
          <w:p w14:paraId="6D8EDB74" w14:textId="77777777" w:rsidR="002E0B46" w:rsidRDefault="004C310A" w:rsidP="00B12B16">
            <w:pPr>
              <w:pStyle w:val="TableParagraph"/>
              <w:spacing w:before="1"/>
              <w:rPr>
                <w:rStyle w:val="Emphasis"/>
                <w:i w:val="0"/>
                <w:lang w:val="en-US"/>
              </w:rPr>
            </w:pPr>
            <w:r w:rsidRPr="00FD5FDC">
              <w:rPr>
                <w:rStyle w:val="Emphasis"/>
                <w:i w:val="0"/>
              </w:rPr>
              <w:t xml:space="preserve">Với x = -1 suy ra y= 2. </w:t>
            </w:r>
          </w:p>
          <w:p w14:paraId="07A2EA00" w14:textId="1C85EE59" w:rsidR="004C310A" w:rsidRPr="004C310A" w:rsidRDefault="004C310A" w:rsidP="00B12B16">
            <w:pPr>
              <w:pStyle w:val="TableParagraph"/>
              <w:spacing w:before="1"/>
              <w:rPr>
                <w:sz w:val="28"/>
                <w:szCs w:val="28"/>
                <w:lang w:val="en-US"/>
              </w:rPr>
            </w:pPr>
            <w:r w:rsidRPr="00FD5FDC">
              <w:rPr>
                <w:rStyle w:val="Emphasis"/>
                <w:i w:val="0"/>
              </w:rPr>
              <w:t>Vậy tọa độ giao điểm ( -1; 2)</w:t>
            </w:r>
          </w:p>
        </w:tc>
        <w:tc>
          <w:tcPr>
            <w:tcW w:w="990" w:type="dxa"/>
          </w:tcPr>
          <w:p w14:paraId="51FCE29F" w14:textId="77777777" w:rsidR="002E0B46" w:rsidRDefault="002E0B46" w:rsidP="002E0B46">
            <w:pPr>
              <w:pStyle w:val="TableParagraph"/>
              <w:spacing w:before="115"/>
              <w:rPr>
                <w:sz w:val="28"/>
                <w:szCs w:val="28"/>
                <w:lang w:val="en-US"/>
              </w:rPr>
            </w:pPr>
          </w:p>
          <w:p w14:paraId="0FF7BBC6" w14:textId="3A5B0C8A" w:rsidR="00E263F2" w:rsidRPr="00527DA3" w:rsidRDefault="002E0B46" w:rsidP="002E0B46">
            <w:pPr>
              <w:pStyle w:val="TableParagraph"/>
              <w:spacing w:before="11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E263F2" w:rsidRPr="00527DA3">
              <w:rPr>
                <w:sz w:val="28"/>
                <w:szCs w:val="28"/>
              </w:rPr>
              <w:t>5đ</w:t>
            </w:r>
          </w:p>
          <w:p w14:paraId="55FC794C" w14:textId="77777777" w:rsidR="00FD0203" w:rsidRDefault="00FD0203" w:rsidP="00E263F2">
            <w:pPr>
              <w:pStyle w:val="TableParagraph"/>
              <w:spacing w:before="163"/>
              <w:ind w:left="144"/>
              <w:rPr>
                <w:sz w:val="28"/>
                <w:szCs w:val="28"/>
                <w:lang w:val="en-US"/>
              </w:rPr>
            </w:pPr>
          </w:p>
          <w:p w14:paraId="2DEB5021" w14:textId="77777777" w:rsidR="00E263F2" w:rsidRPr="00527DA3" w:rsidRDefault="00E263F2" w:rsidP="002E0B46">
            <w:pPr>
              <w:pStyle w:val="TableParagraph"/>
              <w:spacing w:before="163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,25 đ</w:t>
            </w:r>
          </w:p>
        </w:tc>
      </w:tr>
      <w:tr w:rsidR="00E263F2" w:rsidRPr="00527DA3" w14:paraId="026773F5" w14:textId="77777777" w:rsidTr="006978B0">
        <w:trPr>
          <w:trHeight w:val="481"/>
        </w:trPr>
        <w:tc>
          <w:tcPr>
            <w:tcW w:w="1126" w:type="dxa"/>
            <w:tcBorders>
              <w:top w:val="nil"/>
              <w:bottom w:val="nil"/>
            </w:tcBorders>
          </w:tcPr>
          <w:p w14:paraId="0C636805" w14:textId="7BDD234F" w:rsidR="00E263F2" w:rsidRPr="00527DA3" w:rsidRDefault="00E263F2" w:rsidP="00FD0203">
            <w:pPr>
              <w:pStyle w:val="TableParagraph"/>
              <w:spacing w:before="151" w:line="310" w:lineRule="exact"/>
              <w:ind w:right="304"/>
              <w:rPr>
                <w:b/>
                <w:i/>
                <w:sz w:val="28"/>
                <w:szCs w:val="28"/>
              </w:rPr>
            </w:pPr>
          </w:p>
        </w:tc>
        <w:tc>
          <w:tcPr>
            <w:tcW w:w="859" w:type="dxa"/>
            <w:tcBorders>
              <w:bottom w:val="nil"/>
            </w:tcBorders>
          </w:tcPr>
          <w:p w14:paraId="5C9A384B" w14:textId="34647FBE" w:rsidR="00E263F2" w:rsidRPr="00FD0203" w:rsidRDefault="00FD0203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)</w:t>
            </w:r>
          </w:p>
        </w:tc>
        <w:tc>
          <w:tcPr>
            <w:tcW w:w="7884" w:type="dxa"/>
            <w:tcBorders>
              <w:bottom w:val="nil"/>
            </w:tcBorders>
          </w:tcPr>
          <w:p w14:paraId="236E8318" w14:textId="20214CEB" w:rsidR="00E263F2" w:rsidRPr="00FD5FDC" w:rsidRDefault="00FD0203" w:rsidP="00FD5FDC">
            <w:pPr>
              <w:pStyle w:val="TableParagraph"/>
              <w:spacing w:line="315" w:lineRule="exact"/>
              <w:ind w:left="107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 xml:space="preserve">Đồ thị hàm số  </w:t>
            </w:r>
            <w:r w:rsidR="00FD5FDC">
              <w:rPr>
                <w:rStyle w:val="Emphasis"/>
                <w:i w:val="0"/>
                <w:lang w:val="en-US"/>
              </w:rPr>
              <w:t xml:space="preserve">y = (3 -2m)x +2 </w:t>
            </w:r>
            <w:r w:rsidRPr="00FD5FDC">
              <w:rPr>
                <w:rStyle w:val="Emphasis"/>
                <w:i w:val="0"/>
              </w:rPr>
              <w:t xml:space="preserve"> song song với  đường thẳng (d)</w:t>
            </w:r>
          </w:p>
        </w:tc>
        <w:tc>
          <w:tcPr>
            <w:tcW w:w="990" w:type="dxa"/>
            <w:tcBorders>
              <w:bottom w:val="nil"/>
            </w:tcBorders>
          </w:tcPr>
          <w:p w14:paraId="61A7EE22" w14:textId="77777777" w:rsidR="00E263F2" w:rsidRPr="002E0B46" w:rsidRDefault="00E263F2" w:rsidP="00E263F2">
            <w:pPr>
              <w:pStyle w:val="TableParagraph"/>
              <w:rPr>
                <w:sz w:val="28"/>
                <w:szCs w:val="28"/>
                <w:lang w:val="en-US"/>
              </w:rPr>
            </w:pPr>
          </w:p>
        </w:tc>
      </w:tr>
      <w:tr w:rsidR="00E263F2" w:rsidRPr="00527DA3" w14:paraId="6F116B1C" w14:textId="77777777" w:rsidTr="006978B0">
        <w:trPr>
          <w:trHeight w:val="404"/>
        </w:trPr>
        <w:tc>
          <w:tcPr>
            <w:tcW w:w="1126" w:type="dxa"/>
            <w:tcBorders>
              <w:top w:val="nil"/>
              <w:bottom w:val="nil"/>
            </w:tcBorders>
          </w:tcPr>
          <w:p w14:paraId="55D83D2B" w14:textId="77777777" w:rsidR="00E263F2" w:rsidRPr="00527DA3" w:rsidRDefault="00E263F2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9" w:type="dxa"/>
            <w:tcBorders>
              <w:top w:val="nil"/>
              <w:bottom w:val="nil"/>
            </w:tcBorders>
          </w:tcPr>
          <w:p w14:paraId="63AF792E" w14:textId="77777777" w:rsidR="00E263F2" w:rsidRPr="00527DA3" w:rsidRDefault="00E263F2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884" w:type="dxa"/>
            <w:tcBorders>
              <w:top w:val="nil"/>
              <w:bottom w:val="nil"/>
            </w:tcBorders>
          </w:tcPr>
          <w:p w14:paraId="082ED480" w14:textId="36C64203" w:rsidR="00E263F2" w:rsidRPr="00FD5FDC" w:rsidRDefault="00FD0203" w:rsidP="00FD0203">
            <w:pPr>
              <w:pStyle w:val="NormalWeb"/>
              <w:shd w:val="clear" w:color="auto" w:fill="FFFFFF"/>
              <w:spacing w:before="0" w:beforeAutospacing="0" w:line="276" w:lineRule="auto"/>
              <w:jc w:val="both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3 – 2m = -1 ; 1 ≠ 2 ( luôn đúng).</w:t>
            </w:r>
          </w:p>
          <w:p w14:paraId="5DC8D365" w14:textId="724D9312" w:rsidR="00FD0203" w:rsidRPr="00FD5FDC" w:rsidRDefault="00FD0203" w:rsidP="00FD0203">
            <w:pPr>
              <w:pStyle w:val="TableParagraph"/>
              <w:numPr>
                <w:ilvl w:val="0"/>
                <w:numId w:val="7"/>
              </w:numPr>
              <w:spacing w:line="319" w:lineRule="exact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m= 2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14:paraId="7C62A2ED" w14:textId="77777777" w:rsidR="00E263F2" w:rsidRPr="00527DA3" w:rsidRDefault="00E263F2" w:rsidP="002E0B46">
            <w:pPr>
              <w:pStyle w:val="TableParagraph"/>
              <w:spacing w:line="319" w:lineRule="exact"/>
              <w:ind w:right="115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,25đ</w:t>
            </w:r>
          </w:p>
        </w:tc>
      </w:tr>
      <w:tr w:rsidR="00E263F2" w:rsidRPr="00527DA3" w14:paraId="76A1CF7E" w14:textId="77777777" w:rsidTr="006978B0">
        <w:trPr>
          <w:trHeight w:val="564"/>
        </w:trPr>
        <w:tc>
          <w:tcPr>
            <w:tcW w:w="1126" w:type="dxa"/>
            <w:tcBorders>
              <w:top w:val="nil"/>
              <w:bottom w:val="nil"/>
            </w:tcBorders>
          </w:tcPr>
          <w:p w14:paraId="0A470B89" w14:textId="77777777" w:rsidR="00E263F2" w:rsidRPr="00527DA3" w:rsidRDefault="00E263F2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59" w:type="dxa"/>
            <w:tcBorders>
              <w:top w:val="nil"/>
            </w:tcBorders>
          </w:tcPr>
          <w:p w14:paraId="62922BB5" w14:textId="77777777" w:rsidR="00E263F2" w:rsidRPr="00527DA3" w:rsidRDefault="00E263F2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884" w:type="dxa"/>
            <w:tcBorders>
              <w:top w:val="nil"/>
            </w:tcBorders>
          </w:tcPr>
          <w:p w14:paraId="1CA3ADA6" w14:textId="0601B4D3" w:rsidR="00E263F2" w:rsidRPr="00527DA3" w:rsidRDefault="00E263F2" w:rsidP="00E263F2">
            <w:pPr>
              <w:pStyle w:val="TableParagraph"/>
              <w:spacing w:before="75"/>
              <w:ind w:left="107"/>
              <w:rPr>
                <w:sz w:val="28"/>
                <w:szCs w:val="28"/>
                <w:lang w:val="en-US"/>
              </w:rPr>
            </w:pPr>
          </w:p>
        </w:tc>
        <w:tc>
          <w:tcPr>
            <w:tcW w:w="990" w:type="dxa"/>
            <w:tcBorders>
              <w:top w:val="nil"/>
            </w:tcBorders>
          </w:tcPr>
          <w:p w14:paraId="4E498C8D" w14:textId="77777777" w:rsidR="00E263F2" w:rsidRPr="00527DA3" w:rsidRDefault="00E263F2" w:rsidP="002E0B46">
            <w:pPr>
              <w:pStyle w:val="TableParagraph"/>
              <w:spacing w:before="75"/>
              <w:ind w:right="117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,25 đ</w:t>
            </w:r>
          </w:p>
        </w:tc>
      </w:tr>
      <w:tr w:rsidR="006978B0" w:rsidRPr="00527DA3" w14:paraId="4D14905E" w14:textId="77777777" w:rsidTr="006978B0">
        <w:trPr>
          <w:trHeight w:val="2745"/>
        </w:trPr>
        <w:tc>
          <w:tcPr>
            <w:tcW w:w="1126" w:type="dxa"/>
            <w:vMerge w:val="restart"/>
          </w:tcPr>
          <w:p w14:paraId="2D06B4C7" w14:textId="77777777" w:rsidR="006978B0" w:rsidRPr="00527DA3" w:rsidRDefault="006978B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7551EE90" w14:textId="77777777" w:rsidR="006978B0" w:rsidRPr="00527DA3" w:rsidRDefault="006978B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6339F3F6" w14:textId="77777777" w:rsidR="006978B0" w:rsidRPr="00527DA3" w:rsidRDefault="006978B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4151028D" w14:textId="77777777" w:rsidR="006978B0" w:rsidRPr="00527DA3" w:rsidRDefault="006978B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5BDBC16C" w14:textId="77777777" w:rsidR="006978B0" w:rsidRPr="00527DA3" w:rsidRDefault="006978B0" w:rsidP="00E263F2">
            <w:pPr>
              <w:pStyle w:val="TableParagraph"/>
              <w:spacing w:before="6"/>
              <w:rPr>
                <w:b/>
                <w:sz w:val="28"/>
                <w:szCs w:val="28"/>
              </w:rPr>
            </w:pPr>
          </w:p>
          <w:p w14:paraId="18984326" w14:textId="74FE51D4" w:rsidR="006978B0" w:rsidRPr="00FD5FDC" w:rsidRDefault="006978B0" w:rsidP="00E263F2">
            <w:pPr>
              <w:pStyle w:val="TableParagraph"/>
              <w:spacing w:before="1"/>
              <w:ind w:left="215"/>
              <w:rPr>
                <w:b/>
                <w:sz w:val="28"/>
                <w:szCs w:val="28"/>
                <w:lang w:val="en-US"/>
              </w:rPr>
            </w:pPr>
            <w:r w:rsidRPr="00527DA3">
              <w:rPr>
                <w:b/>
                <w:sz w:val="28"/>
                <w:szCs w:val="28"/>
              </w:rPr>
              <w:t>Bài</w:t>
            </w:r>
            <w:r w:rsidRPr="00527DA3">
              <w:rPr>
                <w:b/>
                <w:spacing w:val="-3"/>
                <w:sz w:val="28"/>
                <w:szCs w:val="28"/>
              </w:rPr>
              <w:t xml:space="preserve"> </w:t>
            </w:r>
            <w:r w:rsidR="00FD5FDC">
              <w:rPr>
                <w:b/>
                <w:sz w:val="28"/>
                <w:szCs w:val="28"/>
                <w:lang w:val="en-US"/>
              </w:rPr>
              <w:t>2</w:t>
            </w:r>
          </w:p>
          <w:p w14:paraId="2454C666" w14:textId="77777777" w:rsidR="006978B0" w:rsidRPr="00527DA3" w:rsidRDefault="006978B0" w:rsidP="00E263F2">
            <w:pPr>
              <w:pStyle w:val="TableParagraph"/>
              <w:spacing w:before="162"/>
              <w:ind w:left="319"/>
              <w:rPr>
                <w:b/>
                <w:i/>
                <w:sz w:val="28"/>
                <w:szCs w:val="28"/>
              </w:rPr>
            </w:pPr>
            <w:r w:rsidRPr="00527DA3">
              <w:rPr>
                <w:b/>
                <w:i/>
                <w:sz w:val="28"/>
                <w:szCs w:val="28"/>
              </w:rPr>
              <w:t>2.0đ</w:t>
            </w:r>
          </w:p>
        </w:tc>
        <w:tc>
          <w:tcPr>
            <w:tcW w:w="859" w:type="dxa"/>
            <w:tcBorders>
              <w:bottom w:val="single" w:sz="4" w:space="0" w:color="auto"/>
            </w:tcBorders>
          </w:tcPr>
          <w:p w14:paraId="178BF0B5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E9E0720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3F843961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E9A2783" w14:textId="0BB096E0" w:rsidR="006978B0" w:rsidRDefault="00FD5FDC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a)</w:t>
            </w:r>
          </w:p>
          <w:p w14:paraId="0AEAAE4D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82D6E0D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31E3DDC3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DBF510B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F94C63E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9864205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E9F7947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51FEB9C5" w14:textId="77777777" w:rsidR="006978B0" w:rsidRDefault="006978B0" w:rsidP="006978B0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14:paraId="634BF65E" w14:textId="3923D77B" w:rsidR="00FD5FDC" w:rsidRPr="006978B0" w:rsidRDefault="00FD5FDC" w:rsidP="006978B0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b)</w:t>
            </w:r>
          </w:p>
        </w:tc>
        <w:tc>
          <w:tcPr>
            <w:tcW w:w="7884" w:type="dxa"/>
            <w:tcBorders>
              <w:bottom w:val="single" w:sz="4" w:space="0" w:color="auto"/>
            </w:tcBorders>
          </w:tcPr>
          <w:p w14:paraId="7167C6FE" w14:textId="74857C15" w:rsidR="006978B0" w:rsidRPr="00FD5FDC" w:rsidRDefault="006978B0" w:rsidP="006978B0">
            <w:pPr>
              <w:spacing w:after="0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 xml:space="preserve"> </w:t>
            </w:r>
          </w:p>
          <w:tbl>
            <w:tblPr>
              <w:tblW w:w="7406" w:type="dxa"/>
              <w:tblInd w:w="1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08"/>
              <w:gridCol w:w="1818"/>
              <w:gridCol w:w="1530"/>
              <w:gridCol w:w="2250"/>
            </w:tblGrid>
            <w:tr w:rsidR="006978B0" w:rsidRPr="00FD5FDC" w14:paraId="26C0E743" w14:textId="77777777" w:rsidTr="006978B0">
              <w:trPr>
                <w:trHeight w:val="699"/>
              </w:trPr>
              <w:tc>
                <w:tcPr>
                  <w:tcW w:w="1808" w:type="dxa"/>
                  <w:shd w:val="clear" w:color="auto" w:fill="auto"/>
                </w:tcPr>
                <w:p w14:paraId="3549E97F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Giai đoạn</w:t>
                  </w:r>
                </w:p>
              </w:tc>
              <w:tc>
                <w:tcPr>
                  <w:tcW w:w="1818" w:type="dxa"/>
                  <w:shd w:val="clear" w:color="auto" w:fill="auto"/>
                </w:tcPr>
                <w:p w14:paraId="6F8F8447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Quý I/2020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14:paraId="6FD27B25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Quý I/2021</w:t>
                  </w:r>
                </w:p>
              </w:tc>
              <w:tc>
                <w:tcPr>
                  <w:tcW w:w="2250" w:type="dxa"/>
                  <w:shd w:val="clear" w:color="auto" w:fill="auto"/>
                </w:tcPr>
                <w:p w14:paraId="78CB3519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Quý I/2022</w:t>
                  </w:r>
                </w:p>
              </w:tc>
            </w:tr>
            <w:tr w:rsidR="006978B0" w:rsidRPr="00FD5FDC" w14:paraId="46126134" w14:textId="77777777" w:rsidTr="006978B0">
              <w:trPr>
                <w:trHeight w:val="715"/>
              </w:trPr>
              <w:tc>
                <w:tcPr>
                  <w:tcW w:w="1808" w:type="dxa"/>
                  <w:shd w:val="clear" w:color="auto" w:fill="auto"/>
                </w:tcPr>
                <w:p w14:paraId="5174AD76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Xuất khẩu</w:t>
                  </w:r>
                </w:p>
              </w:tc>
              <w:tc>
                <w:tcPr>
                  <w:tcW w:w="1818" w:type="dxa"/>
                  <w:shd w:val="clear" w:color="auto" w:fill="auto"/>
                </w:tcPr>
                <w:p w14:paraId="042F6395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63,4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14:paraId="290C0B32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78,56</w:t>
                  </w:r>
                </w:p>
              </w:tc>
              <w:tc>
                <w:tcPr>
                  <w:tcW w:w="2250" w:type="dxa"/>
                  <w:shd w:val="clear" w:color="auto" w:fill="auto"/>
                </w:tcPr>
                <w:p w14:paraId="4E163C41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89,1</w:t>
                  </w:r>
                </w:p>
              </w:tc>
            </w:tr>
            <w:tr w:rsidR="006978B0" w:rsidRPr="00FD5FDC" w14:paraId="4E476034" w14:textId="77777777" w:rsidTr="006978B0">
              <w:trPr>
                <w:trHeight w:val="715"/>
              </w:trPr>
              <w:tc>
                <w:tcPr>
                  <w:tcW w:w="1808" w:type="dxa"/>
                  <w:shd w:val="clear" w:color="auto" w:fill="auto"/>
                </w:tcPr>
                <w:p w14:paraId="4A27EEB1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Nhập khẩu</w:t>
                  </w:r>
                </w:p>
              </w:tc>
              <w:tc>
                <w:tcPr>
                  <w:tcW w:w="1818" w:type="dxa"/>
                  <w:shd w:val="clear" w:color="auto" w:fill="auto"/>
                </w:tcPr>
                <w:p w14:paraId="78FCDE3B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59,59</w:t>
                  </w:r>
                </w:p>
              </w:tc>
              <w:tc>
                <w:tcPr>
                  <w:tcW w:w="1530" w:type="dxa"/>
                  <w:shd w:val="clear" w:color="auto" w:fill="auto"/>
                </w:tcPr>
                <w:p w14:paraId="17E666C9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76,1</w:t>
                  </w:r>
                </w:p>
              </w:tc>
              <w:tc>
                <w:tcPr>
                  <w:tcW w:w="2250" w:type="dxa"/>
                  <w:shd w:val="clear" w:color="auto" w:fill="auto"/>
                </w:tcPr>
                <w:p w14:paraId="7D01EF54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87,64</w:t>
                  </w:r>
                </w:p>
              </w:tc>
            </w:tr>
          </w:tbl>
          <w:p w14:paraId="484CDE3A" w14:textId="7364DA6C" w:rsidR="006978B0" w:rsidRPr="00FD5FDC" w:rsidRDefault="006978B0" w:rsidP="006978B0">
            <w:pPr>
              <w:spacing w:after="0"/>
              <w:rPr>
                <w:rStyle w:val="Emphasis"/>
                <w:i w:val="0"/>
              </w:rPr>
            </w:pPr>
          </w:p>
          <w:tbl>
            <w:tblPr>
              <w:tblW w:w="7560" w:type="dxa"/>
              <w:tblInd w:w="1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90"/>
              <w:gridCol w:w="1492"/>
              <w:gridCol w:w="1953"/>
              <w:gridCol w:w="2225"/>
            </w:tblGrid>
            <w:tr w:rsidR="006978B0" w:rsidRPr="00FD5FDC" w14:paraId="66A4D843" w14:textId="77777777" w:rsidTr="006978B0">
              <w:trPr>
                <w:trHeight w:val="779"/>
              </w:trPr>
              <w:tc>
                <w:tcPr>
                  <w:tcW w:w="1890" w:type="dxa"/>
                  <w:shd w:val="clear" w:color="auto" w:fill="auto"/>
                </w:tcPr>
                <w:p w14:paraId="47F64271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Giai đoạn</w:t>
                  </w:r>
                </w:p>
              </w:tc>
              <w:tc>
                <w:tcPr>
                  <w:tcW w:w="1492" w:type="dxa"/>
                  <w:shd w:val="clear" w:color="auto" w:fill="auto"/>
                </w:tcPr>
                <w:p w14:paraId="4D5FCE0E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Quý I/2020</w:t>
                  </w:r>
                </w:p>
              </w:tc>
              <w:tc>
                <w:tcPr>
                  <w:tcW w:w="1953" w:type="dxa"/>
                  <w:shd w:val="clear" w:color="auto" w:fill="auto"/>
                </w:tcPr>
                <w:p w14:paraId="6F70C33A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Quý I/2021</w:t>
                  </w:r>
                </w:p>
              </w:tc>
              <w:tc>
                <w:tcPr>
                  <w:tcW w:w="2225" w:type="dxa"/>
                  <w:shd w:val="clear" w:color="auto" w:fill="auto"/>
                </w:tcPr>
                <w:p w14:paraId="53FE8799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Quý I/2022</w:t>
                  </w:r>
                </w:p>
              </w:tc>
            </w:tr>
            <w:tr w:rsidR="006978B0" w:rsidRPr="00FD5FDC" w14:paraId="6F0A75B0" w14:textId="77777777" w:rsidTr="006978B0">
              <w:trPr>
                <w:trHeight w:val="1418"/>
              </w:trPr>
              <w:tc>
                <w:tcPr>
                  <w:tcW w:w="1890" w:type="dxa"/>
                  <w:shd w:val="clear" w:color="auto" w:fill="auto"/>
                </w:tcPr>
                <w:p w14:paraId="5D0980D1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Tỉ số giá trị xuất khẩu và nhập khẩu</w:t>
                  </w:r>
                </w:p>
              </w:tc>
              <w:tc>
                <w:tcPr>
                  <w:tcW w:w="1492" w:type="dxa"/>
                  <w:shd w:val="clear" w:color="auto" w:fill="auto"/>
                </w:tcPr>
                <w:p w14:paraId="509FC324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1,06</w:t>
                  </w:r>
                </w:p>
              </w:tc>
              <w:tc>
                <w:tcPr>
                  <w:tcW w:w="1953" w:type="dxa"/>
                  <w:shd w:val="clear" w:color="auto" w:fill="auto"/>
                </w:tcPr>
                <w:p w14:paraId="1C0E2787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1,03</w:t>
                  </w:r>
                </w:p>
              </w:tc>
              <w:tc>
                <w:tcPr>
                  <w:tcW w:w="2225" w:type="dxa"/>
                  <w:shd w:val="clear" w:color="auto" w:fill="auto"/>
                </w:tcPr>
                <w:p w14:paraId="660F2BA6" w14:textId="77777777" w:rsidR="006978B0" w:rsidRPr="00FD5FDC" w:rsidRDefault="006978B0" w:rsidP="006978B0">
                  <w:pPr>
                    <w:jc w:val="center"/>
                    <w:rPr>
                      <w:rStyle w:val="Emphasis"/>
                      <w:i w:val="0"/>
                    </w:rPr>
                  </w:pPr>
                  <w:r w:rsidRPr="00FD5FDC">
                    <w:rPr>
                      <w:rStyle w:val="Emphasis"/>
                      <w:i w:val="0"/>
                    </w:rPr>
                    <w:t>1,02</w:t>
                  </w:r>
                </w:p>
              </w:tc>
            </w:tr>
          </w:tbl>
          <w:p w14:paraId="743760A4" w14:textId="11BE01A2" w:rsidR="006978B0" w:rsidRPr="00FD5FDC" w:rsidRDefault="006978B0" w:rsidP="006978B0">
            <w:pPr>
              <w:spacing w:after="0"/>
              <w:rPr>
                <w:rStyle w:val="Emphasis"/>
                <w:i w:val="0"/>
              </w:rPr>
            </w:pPr>
          </w:p>
        </w:tc>
        <w:tc>
          <w:tcPr>
            <w:tcW w:w="990" w:type="dxa"/>
            <w:vMerge w:val="restart"/>
          </w:tcPr>
          <w:p w14:paraId="7F399418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5EF368FC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3B0F6696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6E0D91C7" w14:textId="77777777" w:rsidR="006978B0" w:rsidRDefault="006978B0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  <w:r w:rsidRPr="00527DA3">
              <w:rPr>
                <w:sz w:val="28"/>
                <w:szCs w:val="28"/>
              </w:rPr>
              <w:t>0,5đ</w:t>
            </w:r>
          </w:p>
          <w:p w14:paraId="199E5F6E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6BBFB43C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34724142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1E3E4431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5DB43CFD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  <w:r w:rsidRPr="00527DA3">
              <w:rPr>
                <w:sz w:val="28"/>
                <w:szCs w:val="28"/>
              </w:rPr>
              <w:t>0,5đ</w:t>
            </w:r>
          </w:p>
          <w:p w14:paraId="6694AC72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70A878E3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0A3296C0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51CE0802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681620C5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37EC8D27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  <w:r w:rsidRPr="00527DA3">
              <w:rPr>
                <w:sz w:val="28"/>
                <w:szCs w:val="28"/>
              </w:rPr>
              <w:t>0,5đ</w:t>
            </w:r>
          </w:p>
          <w:p w14:paraId="08EFEDB5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777EF8BD" w14:textId="77777777" w:rsid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</w:p>
          <w:p w14:paraId="0B837462" w14:textId="5D196F82" w:rsidR="002E0B46" w:rsidRPr="002E0B46" w:rsidRDefault="002E0B46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  <w:lang w:val="en-US"/>
              </w:rPr>
            </w:pPr>
            <w:r w:rsidRPr="00527DA3">
              <w:rPr>
                <w:sz w:val="28"/>
                <w:szCs w:val="28"/>
              </w:rPr>
              <w:t>0,5đ</w:t>
            </w:r>
          </w:p>
        </w:tc>
      </w:tr>
      <w:tr w:rsidR="006978B0" w:rsidRPr="00527DA3" w14:paraId="5EE951E5" w14:textId="77777777" w:rsidTr="006978B0">
        <w:trPr>
          <w:trHeight w:val="1596"/>
        </w:trPr>
        <w:tc>
          <w:tcPr>
            <w:tcW w:w="1126" w:type="dxa"/>
            <w:vMerge/>
          </w:tcPr>
          <w:p w14:paraId="49162F45" w14:textId="77777777" w:rsidR="006978B0" w:rsidRPr="00527DA3" w:rsidRDefault="006978B0" w:rsidP="00E263F2">
            <w:pPr>
              <w:pStyle w:val="TableParagraph"/>
              <w:rPr>
                <w:b/>
                <w:sz w:val="28"/>
                <w:szCs w:val="28"/>
              </w:rPr>
            </w:pPr>
          </w:p>
        </w:tc>
        <w:tc>
          <w:tcPr>
            <w:tcW w:w="859" w:type="dxa"/>
            <w:tcBorders>
              <w:top w:val="single" w:sz="4" w:space="0" w:color="auto"/>
              <w:bottom w:val="single" w:sz="4" w:space="0" w:color="auto"/>
            </w:tcBorders>
          </w:tcPr>
          <w:p w14:paraId="55ED3EC6" w14:textId="77777777" w:rsidR="006978B0" w:rsidRDefault="006978B0" w:rsidP="00FD5FDC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14:paraId="732056B6" w14:textId="2A606AFD" w:rsidR="00FD5FDC" w:rsidRPr="006978B0" w:rsidRDefault="00FD5FDC" w:rsidP="00FD5FDC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)</w:t>
            </w:r>
          </w:p>
        </w:tc>
        <w:tc>
          <w:tcPr>
            <w:tcW w:w="7884" w:type="dxa"/>
            <w:tcBorders>
              <w:top w:val="single" w:sz="4" w:space="0" w:color="auto"/>
              <w:bottom w:val="single" w:sz="4" w:space="0" w:color="auto"/>
            </w:tcBorders>
          </w:tcPr>
          <w:p w14:paraId="616FD245" w14:textId="77777777" w:rsidR="006978B0" w:rsidRPr="00FD5FDC" w:rsidRDefault="006978B0" w:rsidP="006978B0">
            <w:pPr>
              <w:spacing w:after="0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Tổng trị giá xuất khẩu hàng hóa của nước ta trong quý I của giai đoạn 2020 - 2022 là:</w:t>
            </w:r>
          </w:p>
          <w:p w14:paraId="3AAB6C7E" w14:textId="16D9808F" w:rsidR="006978B0" w:rsidRPr="00FD5FDC" w:rsidRDefault="006978B0" w:rsidP="006978B0">
            <w:pPr>
              <w:spacing w:after="0"/>
              <w:jc w:val="center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63,4 + 78,56 + 89,1 = 231,06 (tỷ USD)</w:t>
            </w:r>
          </w:p>
        </w:tc>
        <w:tc>
          <w:tcPr>
            <w:tcW w:w="990" w:type="dxa"/>
            <w:vMerge/>
          </w:tcPr>
          <w:p w14:paraId="5D6DF8A9" w14:textId="77777777" w:rsidR="006978B0" w:rsidRPr="00527DA3" w:rsidRDefault="006978B0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</w:rPr>
            </w:pPr>
          </w:p>
        </w:tc>
      </w:tr>
      <w:tr w:rsidR="006978B0" w:rsidRPr="00527DA3" w14:paraId="06847635" w14:textId="77777777" w:rsidTr="006978B0">
        <w:trPr>
          <w:trHeight w:val="2280"/>
        </w:trPr>
        <w:tc>
          <w:tcPr>
            <w:tcW w:w="1126" w:type="dxa"/>
            <w:vMerge/>
          </w:tcPr>
          <w:p w14:paraId="18E0CB41" w14:textId="77777777" w:rsidR="006978B0" w:rsidRPr="00527DA3" w:rsidRDefault="006978B0" w:rsidP="00E263F2">
            <w:pPr>
              <w:pStyle w:val="TableParagraph"/>
              <w:rPr>
                <w:b/>
                <w:sz w:val="28"/>
                <w:szCs w:val="28"/>
              </w:rPr>
            </w:pPr>
          </w:p>
        </w:tc>
        <w:tc>
          <w:tcPr>
            <w:tcW w:w="859" w:type="dxa"/>
            <w:tcBorders>
              <w:top w:val="single" w:sz="4" w:space="0" w:color="auto"/>
              <w:bottom w:val="single" w:sz="4" w:space="0" w:color="auto"/>
            </w:tcBorders>
          </w:tcPr>
          <w:p w14:paraId="0D73A018" w14:textId="77777777" w:rsidR="006978B0" w:rsidRDefault="006978B0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2E23437" w14:textId="2628433F" w:rsidR="00FD5FDC" w:rsidRPr="006978B0" w:rsidRDefault="00FD5FDC" w:rsidP="00E263F2">
            <w:pPr>
              <w:pStyle w:val="TableParagraph"/>
              <w:spacing w:line="320" w:lineRule="exact"/>
              <w:ind w:left="107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d)</w:t>
            </w:r>
          </w:p>
        </w:tc>
        <w:tc>
          <w:tcPr>
            <w:tcW w:w="7884" w:type="dxa"/>
            <w:tcBorders>
              <w:top w:val="single" w:sz="4" w:space="0" w:color="auto"/>
              <w:bottom w:val="single" w:sz="4" w:space="0" w:color="auto"/>
            </w:tcBorders>
          </w:tcPr>
          <w:p w14:paraId="1EDFBAB5" w14:textId="49E7ECEA" w:rsidR="006978B0" w:rsidRPr="00FD5FDC" w:rsidRDefault="006978B0" w:rsidP="006978B0">
            <w:pPr>
              <w:spacing w:after="0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 xml:space="preserve"> Tỉ số phần trăm trị giá xuất khẩu hàng hóa của nước ta trong quý I năm 2020 và quý I năm 2021 là: </w:t>
            </w:r>
            <w:r w:rsidRPr="00FD5FDC">
              <w:rPr>
                <w:rStyle w:val="Emphasis"/>
                <w:i w:val="0"/>
              </w:rPr>
              <w:object w:dxaOrig="2180" w:dyaOrig="660" w14:anchorId="7163A651">
                <v:shape id="_x0000_i1074" type="#_x0000_t75" style="width:108.7pt;height:33.3pt" o:ole="">
                  <v:imagedata r:id="rId113" o:title=""/>
                </v:shape>
                <o:OLEObject Type="Embed" ProgID="Equation.DSMT4" ShapeID="_x0000_i1074" DrawAspect="Content" ObjectID="_1770666402" r:id="rId114"/>
              </w:object>
            </w:r>
            <w:r w:rsidRPr="00FD5FDC">
              <w:rPr>
                <w:rStyle w:val="Emphasis"/>
                <w:i w:val="0"/>
              </w:rPr>
              <w:t xml:space="preserve"> </w:t>
            </w:r>
          </w:p>
          <w:p w14:paraId="3AF9CCEA" w14:textId="6B2A450C" w:rsidR="006978B0" w:rsidRPr="00FD5FDC" w:rsidRDefault="006978B0" w:rsidP="006978B0">
            <w:pPr>
              <w:spacing w:after="0"/>
              <w:rPr>
                <w:rStyle w:val="Emphasis"/>
                <w:i w:val="0"/>
              </w:rPr>
            </w:pPr>
            <w:r w:rsidRPr="00FD5FDC">
              <w:rPr>
                <w:rStyle w:val="Emphasis"/>
                <w:i w:val="0"/>
              </w:rPr>
              <w:t>Trị giá xuất khẩu hàng hóa của nước ta trong quý I năm 2020 giảm 19,3 % so với quý I năm 2021.</w:t>
            </w:r>
          </w:p>
        </w:tc>
        <w:tc>
          <w:tcPr>
            <w:tcW w:w="990" w:type="dxa"/>
            <w:vMerge/>
          </w:tcPr>
          <w:p w14:paraId="1C3709EC" w14:textId="77777777" w:rsidR="006978B0" w:rsidRPr="00527DA3" w:rsidRDefault="006978B0" w:rsidP="00E263F2">
            <w:pPr>
              <w:pStyle w:val="TableParagraph"/>
              <w:spacing w:before="148"/>
              <w:ind w:left="125" w:right="117"/>
              <w:jc w:val="center"/>
              <w:rPr>
                <w:sz w:val="28"/>
                <w:szCs w:val="28"/>
              </w:rPr>
            </w:pPr>
          </w:p>
        </w:tc>
      </w:tr>
      <w:tr w:rsidR="006D1190" w:rsidRPr="00527DA3" w14:paraId="270B5EAE" w14:textId="77777777" w:rsidTr="006978B0">
        <w:trPr>
          <w:trHeight w:val="4142"/>
        </w:trPr>
        <w:tc>
          <w:tcPr>
            <w:tcW w:w="1126" w:type="dxa"/>
            <w:vMerge w:val="restart"/>
          </w:tcPr>
          <w:p w14:paraId="7B958A02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32DC5F6B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4B456CE7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416FBC60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769A7C46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1F9E7B9F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1DF955B6" w14:textId="77777777" w:rsidR="006D1190" w:rsidRPr="00527DA3" w:rsidRDefault="006D1190" w:rsidP="00E263F2">
            <w:pPr>
              <w:pStyle w:val="TableParagraph"/>
              <w:spacing w:before="9"/>
              <w:rPr>
                <w:b/>
                <w:sz w:val="28"/>
                <w:szCs w:val="28"/>
              </w:rPr>
            </w:pPr>
          </w:p>
          <w:p w14:paraId="7F69C993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186718E5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632D2D9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26CF9784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4F45DC7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2DBE3EF6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6822886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A598F9E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58E792AA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DAA5C94" w14:textId="77777777" w:rsidR="006D1190" w:rsidRPr="00FD5FDC" w:rsidRDefault="006D1190" w:rsidP="006D1190">
            <w:pPr>
              <w:pStyle w:val="TableParagraph"/>
              <w:rPr>
                <w:b/>
                <w:sz w:val="28"/>
                <w:szCs w:val="28"/>
                <w:lang w:val="en-US"/>
              </w:rPr>
            </w:pPr>
            <w:r w:rsidRPr="00527DA3">
              <w:rPr>
                <w:b/>
                <w:sz w:val="28"/>
                <w:szCs w:val="28"/>
              </w:rPr>
              <w:t>Bài</w:t>
            </w:r>
            <w:r w:rsidRPr="00527DA3">
              <w:rPr>
                <w:b/>
                <w:spacing w:val="-3"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  <w:lang w:val="en-US"/>
              </w:rPr>
              <w:t xml:space="preserve"> 3</w:t>
            </w:r>
          </w:p>
          <w:p w14:paraId="46F25DBF" w14:textId="43DC7361" w:rsidR="006D1190" w:rsidRPr="006D1190" w:rsidRDefault="006D1190" w:rsidP="006D1190">
            <w:pPr>
              <w:pStyle w:val="TableParagraph"/>
              <w:spacing w:before="163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>(</w:t>
            </w:r>
            <w:r w:rsidRPr="006D1190">
              <w:rPr>
                <w:b/>
                <w:sz w:val="28"/>
                <w:szCs w:val="28"/>
                <w:lang w:val="en-US"/>
              </w:rPr>
              <w:t>2 đ)</w:t>
            </w:r>
          </w:p>
          <w:p w14:paraId="5B0347FE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27EDD2C9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9BC37FE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4BCF658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10437D77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830FC80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5A536BCD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D5B853E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B137955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5229B9A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5BB84819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7B2C92A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30DC212E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7F1C226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0B1D683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217F4DF6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2BDE9F33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168E3049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7DF224E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633F69B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42888435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A44AE50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07DFEA5D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342EA736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7CD189A5" w14:textId="77777777" w:rsidR="006D1190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  <w:lang w:val="en-US"/>
              </w:rPr>
            </w:pPr>
          </w:p>
          <w:p w14:paraId="6F93E5D8" w14:textId="2FAF2850" w:rsidR="006D1190" w:rsidRPr="00527DA3" w:rsidRDefault="006D1190" w:rsidP="00D8616A">
            <w:pPr>
              <w:pStyle w:val="TableParagraph"/>
              <w:spacing w:before="163"/>
              <w:ind w:left="319"/>
              <w:rPr>
                <w:b/>
                <w:i/>
                <w:sz w:val="28"/>
                <w:szCs w:val="28"/>
              </w:rPr>
            </w:pPr>
          </w:p>
        </w:tc>
        <w:tc>
          <w:tcPr>
            <w:tcW w:w="859" w:type="dxa"/>
          </w:tcPr>
          <w:p w14:paraId="17E587F5" w14:textId="77777777" w:rsidR="006D1190" w:rsidRPr="00527DA3" w:rsidRDefault="006D1190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884" w:type="dxa"/>
          </w:tcPr>
          <w:p w14:paraId="44DE6844" w14:textId="2BC60891" w:rsidR="006D1190" w:rsidRPr="00527DA3" w:rsidRDefault="006D1190" w:rsidP="00E263F2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2352D83D" w14:textId="67437EE9" w:rsidR="006D1190" w:rsidRPr="00527DA3" w:rsidRDefault="008A5011" w:rsidP="00E263F2">
            <w:pPr>
              <w:pStyle w:val="TableParagraph"/>
              <w:spacing w:line="57" w:lineRule="exact"/>
              <w:ind w:left="2091"/>
              <w:rPr>
                <w:sz w:val="28"/>
                <w:szCs w:val="28"/>
              </w:rPr>
            </w:pPr>
            <w:r w:rsidRPr="008A5011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64E23E51" wp14:editId="1EB0D1F6">
                  <wp:simplePos x="0" y="0"/>
                  <wp:positionH relativeFrom="page">
                    <wp:posOffset>920115</wp:posOffset>
                  </wp:positionH>
                  <wp:positionV relativeFrom="paragraph">
                    <wp:posOffset>17780</wp:posOffset>
                  </wp:positionV>
                  <wp:extent cx="3456305" cy="222567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305" cy="222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D1190" w:rsidRPr="00527DA3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40002D49" wp14:editId="61D61858">
                  <wp:extent cx="36574" cy="36575"/>
                  <wp:effectExtent l="0" t="0" r="0" b="0"/>
                  <wp:docPr id="1" name="imag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1.png"/>
                          <pic:cNvPicPr/>
                        </pic:nvPicPr>
                        <pic:blipFill>
                          <a:blip r:embed="rId1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4" cy="36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3E6657" w14:textId="4502DFAD" w:rsidR="006D1190" w:rsidRPr="00527DA3" w:rsidRDefault="006D1190" w:rsidP="00E263F2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14:paraId="40E8EAB4" w14:textId="1B15391F" w:rsidR="006D1190" w:rsidRPr="00527DA3" w:rsidRDefault="006D1190" w:rsidP="00E263F2">
            <w:pPr>
              <w:pStyle w:val="TableParagraph"/>
              <w:ind w:left="506"/>
              <w:rPr>
                <w:sz w:val="28"/>
                <w:szCs w:val="28"/>
              </w:rPr>
            </w:pPr>
          </w:p>
          <w:p w14:paraId="4280BFBA" w14:textId="0C828442" w:rsidR="006D1190" w:rsidRPr="00527DA3" w:rsidRDefault="006D1190" w:rsidP="00E263F2">
            <w:pPr>
              <w:pStyle w:val="TableParagraph"/>
              <w:spacing w:before="1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14:paraId="60480F38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477CD094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1A5A9390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1FDBADF7" w14:textId="77777777" w:rsidR="006D1190" w:rsidRPr="00527DA3" w:rsidRDefault="006D1190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49ADAE7A" w14:textId="0B1840C9" w:rsidR="006D1190" w:rsidRPr="00FD6C17" w:rsidRDefault="006D1190" w:rsidP="00E263F2">
            <w:pPr>
              <w:pStyle w:val="TableParagraph"/>
              <w:spacing w:before="199"/>
              <w:ind w:right="169"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25đ</w:t>
            </w:r>
          </w:p>
        </w:tc>
      </w:tr>
      <w:tr w:rsidR="006D1190" w:rsidRPr="00527DA3" w14:paraId="6A79E27C" w14:textId="77777777" w:rsidTr="00984735">
        <w:trPr>
          <w:trHeight w:val="1439"/>
        </w:trPr>
        <w:tc>
          <w:tcPr>
            <w:tcW w:w="1126" w:type="dxa"/>
            <w:vMerge/>
          </w:tcPr>
          <w:p w14:paraId="7A3C0350" w14:textId="77777777" w:rsidR="006D1190" w:rsidRPr="00527DA3" w:rsidRDefault="006D1190" w:rsidP="00E263F2">
            <w:pPr>
              <w:rPr>
                <w:sz w:val="28"/>
              </w:rPr>
            </w:pPr>
          </w:p>
        </w:tc>
        <w:tc>
          <w:tcPr>
            <w:tcW w:w="859" w:type="dxa"/>
          </w:tcPr>
          <w:p w14:paraId="6B58068D" w14:textId="77777777" w:rsidR="006D1190" w:rsidRPr="00527DA3" w:rsidRDefault="006D1190" w:rsidP="00E263F2">
            <w:pPr>
              <w:pStyle w:val="TableParagraph"/>
              <w:spacing w:before="8"/>
              <w:rPr>
                <w:b/>
                <w:sz w:val="28"/>
                <w:szCs w:val="28"/>
              </w:rPr>
            </w:pPr>
          </w:p>
          <w:p w14:paraId="2B003E0B" w14:textId="77777777" w:rsidR="006D1190" w:rsidRPr="00527DA3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7884" w:type="dxa"/>
          </w:tcPr>
          <w:p w14:paraId="3818017E" w14:textId="0126C6EF" w:rsidR="006D1190" w:rsidRPr="00DB4B12" w:rsidRDefault="006D1190" w:rsidP="002E0B46">
            <w:pPr>
              <w:rPr>
                <w:rFonts w:ascii="Palatino Linotype" w:hAnsi="Palatino Linotype"/>
                <w:color w:val="0D0D0D"/>
                <w:sz w:val="26"/>
                <w:szCs w:val="26"/>
              </w:rPr>
            </w:pPr>
            <w:r w:rsidRPr="00527DA3">
              <w:rPr>
                <w:bCs/>
                <w:iCs/>
                <w:color w:val="000000"/>
                <w:sz w:val="28"/>
              </w:rPr>
              <w:t xml:space="preserve"> </w:t>
            </w:r>
            <w:r>
              <w:rPr>
                <w:rFonts w:ascii="Palatino Linotype" w:hAnsi="Palatino Linotype"/>
                <w:color w:val="0D0D0D"/>
                <w:sz w:val="26"/>
                <w:szCs w:val="26"/>
              </w:rPr>
              <w:t xml:space="preserve">Vì AK là phân giác của góc BAC, ta có: </w:t>
            </w:r>
          </w:p>
          <w:p w14:paraId="7A03BDFC" w14:textId="47AA78D2" w:rsidR="006D1190" w:rsidRPr="00FD6C17" w:rsidRDefault="006D1190" w:rsidP="00FD6C17">
            <w:pPr>
              <w:rPr>
                <w:rFonts w:ascii="Palatino Linotype" w:hAnsi="Palatino Linotype"/>
                <w:color w:val="0D0D0D"/>
                <w:sz w:val="26"/>
                <w:szCs w:val="26"/>
              </w:rPr>
            </w:pPr>
            <w:r w:rsidRPr="002E0B46">
              <w:rPr>
                <w:position w:val="-96"/>
              </w:rPr>
              <w:object w:dxaOrig="4120" w:dyaOrig="2040" w14:anchorId="0F369D2C">
                <v:shape id="_x0000_i1075" type="#_x0000_t75" style="width:206.5pt;height:101.9pt" o:ole="">
                  <v:imagedata r:id="rId117" o:title=""/>
                </v:shape>
                <o:OLEObject Type="Embed" ProgID="Equation.DSMT4" ShapeID="_x0000_i1075" DrawAspect="Content" ObjectID="_1770666403" r:id="rId118"/>
              </w:object>
            </w:r>
          </w:p>
        </w:tc>
        <w:tc>
          <w:tcPr>
            <w:tcW w:w="990" w:type="dxa"/>
          </w:tcPr>
          <w:p w14:paraId="7C9C78F6" w14:textId="77777777" w:rsidR="006D1190" w:rsidRPr="00527DA3" w:rsidRDefault="006D1190" w:rsidP="00E263F2">
            <w:pPr>
              <w:pStyle w:val="TableParagraph"/>
              <w:spacing w:before="3"/>
              <w:rPr>
                <w:b/>
                <w:sz w:val="28"/>
                <w:szCs w:val="28"/>
              </w:rPr>
            </w:pPr>
          </w:p>
          <w:p w14:paraId="19D95E58" w14:textId="75BDBD68" w:rsidR="006D1190" w:rsidRPr="00527DA3" w:rsidRDefault="006D1190" w:rsidP="00E263F2">
            <w:pPr>
              <w:pStyle w:val="TableParagraph"/>
              <w:ind w:left="250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  <w:lang w:val="en-US"/>
              </w:rPr>
              <w:t>7</w:t>
            </w:r>
            <w:r w:rsidRPr="00527DA3">
              <w:rPr>
                <w:sz w:val="28"/>
                <w:szCs w:val="28"/>
              </w:rPr>
              <w:t>5đ</w:t>
            </w:r>
          </w:p>
          <w:p w14:paraId="360B4C46" w14:textId="71A646A0" w:rsidR="006D1190" w:rsidRPr="00527DA3" w:rsidRDefault="006D1190" w:rsidP="00E263F2">
            <w:pPr>
              <w:pStyle w:val="TableParagraph"/>
              <w:spacing w:before="161"/>
              <w:ind w:left="180"/>
              <w:rPr>
                <w:sz w:val="28"/>
                <w:szCs w:val="28"/>
              </w:rPr>
            </w:pPr>
          </w:p>
        </w:tc>
      </w:tr>
      <w:tr w:rsidR="006D1190" w:rsidRPr="00527DA3" w14:paraId="000DAC33" w14:textId="77777777" w:rsidTr="00984735">
        <w:trPr>
          <w:trHeight w:val="1449"/>
        </w:trPr>
        <w:tc>
          <w:tcPr>
            <w:tcW w:w="1126" w:type="dxa"/>
            <w:vMerge/>
          </w:tcPr>
          <w:p w14:paraId="60F28CB5" w14:textId="77777777" w:rsidR="006D1190" w:rsidRPr="00527DA3" w:rsidRDefault="006D1190" w:rsidP="00E263F2">
            <w:pPr>
              <w:rPr>
                <w:sz w:val="28"/>
              </w:rPr>
            </w:pPr>
          </w:p>
        </w:tc>
        <w:tc>
          <w:tcPr>
            <w:tcW w:w="859" w:type="dxa"/>
          </w:tcPr>
          <w:p w14:paraId="540CD78A" w14:textId="77777777" w:rsidR="006D1190" w:rsidRPr="00527DA3" w:rsidRDefault="006D1190" w:rsidP="00E263F2">
            <w:pPr>
              <w:pStyle w:val="TableParagraph"/>
              <w:spacing w:before="8"/>
              <w:rPr>
                <w:b/>
                <w:sz w:val="28"/>
                <w:szCs w:val="28"/>
              </w:rPr>
            </w:pPr>
          </w:p>
          <w:p w14:paraId="0BB5B688" w14:textId="77777777" w:rsidR="006D1190" w:rsidRPr="00527DA3" w:rsidRDefault="006D1190" w:rsidP="00E263F2">
            <w:pPr>
              <w:pStyle w:val="TableParagraph"/>
              <w:ind w:left="107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7884" w:type="dxa"/>
          </w:tcPr>
          <w:p w14:paraId="2D54F3E8" w14:textId="70BA5C29" w:rsidR="006D1190" w:rsidRPr="00EC3AEB" w:rsidRDefault="006D1190" w:rsidP="005F281B">
            <w:pPr>
              <w:rPr>
                <w:color w:val="0D0D0D"/>
                <w:sz w:val="28"/>
              </w:rPr>
            </w:pPr>
            <w:r w:rsidRPr="00527DA3">
              <w:rPr>
                <w:bCs/>
                <w:iCs/>
                <w:sz w:val="28"/>
              </w:rPr>
              <w:t xml:space="preserve"> </w:t>
            </w:r>
            <w:r>
              <w:rPr>
                <w:rFonts w:ascii="Palatino Linotype" w:hAnsi="Palatino Linotype"/>
                <w:color w:val="0D0D0D"/>
                <w:sz w:val="26"/>
                <w:szCs w:val="26"/>
              </w:rPr>
              <w:t xml:space="preserve">Vì MD là phân giác của góc BMA : </w:t>
            </w:r>
            <w:r w:rsidRPr="00EC3AEB">
              <w:rPr>
                <w:color w:val="0D0D0D"/>
                <w:position w:val="-24"/>
                <w:sz w:val="28"/>
              </w:rPr>
              <w:object w:dxaOrig="1359" w:dyaOrig="620" w14:anchorId="4CB717CA">
                <v:shape id="_x0000_i1076" type="#_x0000_t75" style="width:67.9pt;height:30.55pt" o:ole="">
                  <v:imagedata r:id="rId119" o:title=""/>
                </v:shape>
                <o:OLEObject Type="Embed" ProgID="Equation.DSMT4" ShapeID="_x0000_i1076" DrawAspect="Content" ObjectID="_1770666404" r:id="rId120"/>
              </w:object>
            </w:r>
          </w:p>
          <w:p w14:paraId="537AF3F1" w14:textId="34007330" w:rsidR="006D1190" w:rsidRDefault="006D1190" w:rsidP="005F281B">
            <w:pPr>
              <w:tabs>
                <w:tab w:val="left" w:pos="284"/>
              </w:tabs>
              <w:spacing w:after="0"/>
              <w:rPr>
                <w:color w:val="0D0D0D"/>
                <w:sz w:val="28"/>
              </w:rPr>
            </w:pPr>
            <w:r>
              <w:rPr>
                <w:rFonts w:ascii="Palatino Linotype" w:hAnsi="Palatino Linotype"/>
                <w:color w:val="0D0D0D"/>
                <w:sz w:val="26"/>
                <w:szCs w:val="26"/>
              </w:rPr>
              <w:t xml:space="preserve">Vì ME là phân giác của góc AMC, </w:t>
            </w:r>
            <w:r w:rsidRPr="00EC3AEB">
              <w:rPr>
                <w:color w:val="0D0D0D"/>
                <w:sz w:val="28"/>
              </w:rPr>
              <w:t xml:space="preserve"> </w:t>
            </w:r>
            <w:r w:rsidRPr="00EC3AEB">
              <w:rPr>
                <w:color w:val="0D0D0D"/>
                <w:position w:val="-24"/>
                <w:sz w:val="28"/>
              </w:rPr>
              <w:object w:dxaOrig="1380" w:dyaOrig="620" w14:anchorId="375E0790">
                <v:shape id="_x0000_i1077" type="#_x0000_t75" style="width:69.3pt;height:30.55pt" o:ole="">
                  <v:imagedata r:id="rId121" o:title=""/>
                </v:shape>
                <o:OLEObject Type="Embed" ProgID="Equation.DSMT4" ShapeID="_x0000_i1077" DrawAspect="Content" ObjectID="_1770666405" r:id="rId122"/>
              </w:object>
            </w:r>
            <w:r w:rsidRPr="00EC3AEB">
              <w:rPr>
                <w:color w:val="0D0D0D"/>
                <w:sz w:val="28"/>
              </w:rPr>
              <w:t>.</w:t>
            </w:r>
          </w:p>
          <w:p w14:paraId="049E3730" w14:textId="6B08C6EB" w:rsidR="006D1190" w:rsidRPr="00EC3AEB" w:rsidRDefault="006D1190" w:rsidP="005F281B">
            <w:pPr>
              <w:rPr>
                <w:color w:val="0D0D0D"/>
                <w:sz w:val="28"/>
              </w:rPr>
            </w:pPr>
            <w:r w:rsidRPr="00EC3AEB">
              <w:rPr>
                <w:color w:val="0D0D0D"/>
                <w:sz w:val="28"/>
              </w:rPr>
              <w:t xml:space="preserve">Mặt khác </w:t>
            </w:r>
            <w:r w:rsidRPr="00EC3AEB">
              <w:rPr>
                <w:color w:val="0D0D0D"/>
                <w:position w:val="-6"/>
                <w:sz w:val="28"/>
              </w:rPr>
              <w:object w:dxaOrig="1040" w:dyaOrig="279" w14:anchorId="2EED4356">
                <v:shape id="_x0000_i1078" type="#_x0000_t75" style="width:53pt;height:14.25pt" o:ole="">
                  <v:imagedata r:id="rId123" o:title=""/>
                </v:shape>
                <o:OLEObject Type="Embed" ProgID="Equation.DSMT4" ShapeID="_x0000_i1078" DrawAspect="Content" ObjectID="_1770666406" r:id="rId124"/>
              </w:object>
            </w:r>
            <w:r w:rsidRPr="00EC3AEB">
              <w:rPr>
                <w:color w:val="0D0D0D"/>
                <w:sz w:val="28"/>
              </w:rPr>
              <w:t xml:space="preserve"> nên </w:t>
            </w:r>
            <w:r w:rsidRPr="00EC3AEB">
              <w:rPr>
                <w:color w:val="0D0D0D"/>
                <w:position w:val="-24"/>
                <w:sz w:val="28"/>
              </w:rPr>
              <w:object w:dxaOrig="1060" w:dyaOrig="620" w14:anchorId="5F3D0B76">
                <v:shape id="_x0000_i1079" type="#_x0000_t75" style="width:53pt;height:30.55pt" o:ole="">
                  <v:imagedata r:id="rId125" o:title=""/>
                </v:shape>
                <o:OLEObject Type="Embed" ProgID="Equation.DSMT4" ShapeID="_x0000_i1079" DrawAspect="Content" ObjectID="_1770666407" r:id="rId126"/>
              </w:object>
            </w:r>
            <w:r w:rsidRPr="00EC3AEB">
              <w:rPr>
                <w:color w:val="0D0D0D"/>
                <w:sz w:val="28"/>
              </w:rPr>
              <w:t xml:space="preserve">. </w:t>
            </w:r>
            <w:r w:rsidRPr="00EC3AEB">
              <w:rPr>
                <w:color w:val="0D0D0D"/>
                <w:position w:val="-6"/>
                <w:sz w:val="28"/>
              </w:rPr>
              <w:object w:dxaOrig="1160" w:dyaOrig="279" w14:anchorId="43EDAA2C">
                <v:shape id="_x0000_i1080" type="#_x0000_t75" style="width:59.1pt;height:14.25pt" o:ole="">
                  <v:imagedata r:id="rId127" o:title=""/>
                </v:shape>
                <o:OLEObject Type="Embed" ProgID="Equation.DSMT4" ShapeID="_x0000_i1080" DrawAspect="Content" ObjectID="_1770666408" r:id="rId128"/>
              </w:object>
            </w:r>
            <w:r>
              <w:rPr>
                <w:color w:val="0D0D0D"/>
                <w:sz w:val="28"/>
              </w:rPr>
              <w:t>( định lí đảo thales)</w:t>
            </w:r>
          </w:p>
          <w:p w14:paraId="5414B762" w14:textId="2F1DE7E5" w:rsidR="006D1190" w:rsidRPr="00527DA3" w:rsidRDefault="006D1190" w:rsidP="005F281B">
            <w:pPr>
              <w:rPr>
                <w:sz w:val="28"/>
              </w:rPr>
            </w:pPr>
          </w:p>
        </w:tc>
        <w:tc>
          <w:tcPr>
            <w:tcW w:w="990" w:type="dxa"/>
          </w:tcPr>
          <w:p w14:paraId="7BFE5CA3" w14:textId="77777777" w:rsidR="006D1190" w:rsidRPr="00527DA3" w:rsidRDefault="006D1190" w:rsidP="00E263F2">
            <w:pPr>
              <w:pStyle w:val="TableParagraph"/>
              <w:spacing w:line="315" w:lineRule="exact"/>
              <w:ind w:left="250"/>
              <w:rPr>
                <w:sz w:val="28"/>
                <w:szCs w:val="28"/>
                <w:lang w:val="en-US"/>
              </w:rPr>
            </w:pPr>
          </w:p>
          <w:p w14:paraId="39CC1E4B" w14:textId="45713A20" w:rsidR="006D1190" w:rsidRPr="00527DA3" w:rsidRDefault="006D1190" w:rsidP="00E263F2">
            <w:pPr>
              <w:pStyle w:val="TableParagraph"/>
              <w:spacing w:line="315" w:lineRule="exact"/>
              <w:ind w:left="250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,</w:t>
            </w:r>
            <w:r w:rsidRPr="00527DA3">
              <w:rPr>
                <w:sz w:val="28"/>
                <w:szCs w:val="28"/>
                <w:lang w:val="en-US"/>
              </w:rPr>
              <w:t>2</w:t>
            </w:r>
            <w:r w:rsidRPr="00527DA3">
              <w:rPr>
                <w:sz w:val="28"/>
                <w:szCs w:val="28"/>
              </w:rPr>
              <w:t>5đ</w:t>
            </w:r>
          </w:p>
          <w:p w14:paraId="703D1EBD" w14:textId="77777777" w:rsidR="006D1190" w:rsidRPr="00527DA3" w:rsidRDefault="006D1190" w:rsidP="00E263F2">
            <w:pPr>
              <w:pStyle w:val="TableParagraph"/>
              <w:spacing w:before="160"/>
              <w:ind w:left="250"/>
              <w:rPr>
                <w:sz w:val="28"/>
                <w:szCs w:val="28"/>
                <w:lang w:val="en-US"/>
              </w:rPr>
            </w:pPr>
          </w:p>
          <w:p w14:paraId="73D136B0" w14:textId="77777777" w:rsidR="006D1190" w:rsidRPr="00527DA3" w:rsidRDefault="006D1190" w:rsidP="00E263F2">
            <w:pPr>
              <w:pStyle w:val="TableParagraph"/>
              <w:spacing w:before="160"/>
              <w:ind w:left="250"/>
              <w:rPr>
                <w:sz w:val="28"/>
                <w:szCs w:val="28"/>
                <w:lang w:val="en-US"/>
              </w:rPr>
            </w:pPr>
          </w:p>
          <w:p w14:paraId="3C2BEBB5" w14:textId="77777777" w:rsidR="006D1190" w:rsidRPr="00527DA3" w:rsidRDefault="006D1190" w:rsidP="00E263F2">
            <w:pPr>
              <w:pStyle w:val="TableParagraph"/>
              <w:spacing w:before="160"/>
              <w:ind w:left="250"/>
              <w:rPr>
                <w:sz w:val="28"/>
                <w:szCs w:val="28"/>
                <w:lang w:val="en-US"/>
              </w:rPr>
            </w:pPr>
          </w:p>
          <w:p w14:paraId="66B2FF1B" w14:textId="23CFA6C2" w:rsidR="006D1190" w:rsidRPr="00527DA3" w:rsidRDefault="006D1190" w:rsidP="00E263F2">
            <w:pPr>
              <w:pStyle w:val="TableParagraph"/>
              <w:spacing w:before="160"/>
              <w:ind w:left="250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.</w:t>
            </w:r>
            <w:r w:rsidRPr="00527DA3">
              <w:rPr>
                <w:sz w:val="28"/>
                <w:szCs w:val="28"/>
                <w:lang w:val="en-US"/>
              </w:rPr>
              <w:t>2</w:t>
            </w:r>
            <w:r w:rsidRPr="00527DA3">
              <w:rPr>
                <w:sz w:val="28"/>
                <w:szCs w:val="28"/>
              </w:rPr>
              <w:t>5đ</w:t>
            </w:r>
          </w:p>
          <w:p w14:paraId="7BF1A32B" w14:textId="5BAAE071" w:rsidR="006D1190" w:rsidRPr="00527DA3" w:rsidRDefault="006D1190" w:rsidP="00E263F2">
            <w:pPr>
              <w:pStyle w:val="TableParagraph"/>
              <w:spacing w:before="163"/>
              <w:ind w:left="250"/>
              <w:rPr>
                <w:sz w:val="28"/>
                <w:szCs w:val="28"/>
              </w:rPr>
            </w:pPr>
          </w:p>
        </w:tc>
      </w:tr>
      <w:tr w:rsidR="006D1190" w:rsidRPr="00527DA3" w14:paraId="64721F1B" w14:textId="77777777" w:rsidTr="006D1190">
        <w:trPr>
          <w:trHeight w:val="3945"/>
        </w:trPr>
        <w:tc>
          <w:tcPr>
            <w:tcW w:w="1126" w:type="dxa"/>
            <w:vMerge/>
            <w:tcBorders>
              <w:bottom w:val="single" w:sz="4" w:space="0" w:color="auto"/>
            </w:tcBorders>
          </w:tcPr>
          <w:p w14:paraId="2793D282" w14:textId="77777777" w:rsidR="006D1190" w:rsidRPr="00527DA3" w:rsidRDefault="006D1190" w:rsidP="00E263F2">
            <w:pPr>
              <w:rPr>
                <w:sz w:val="28"/>
              </w:rPr>
            </w:pPr>
          </w:p>
        </w:tc>
        <w:tc>
          <w:tcPr>
            <w:tcW w:w="859" w:type="dxa"/>
            <w:tcBorders>
              <w:bottom w:val="single" w:sz="4" w:space="0" w:color="auto"/>
            </w:tcBorders>
          </w:tcPr>
          <w:p w14:paraId="6CFF7E9F" w14:textId="3EE1A5A3" w:rsidR="006D1190" w:rsidRPr="005F281B" w:rsidRDefault="006D1190" w:rsidP="00E263F2">
            <w:pPr>
              <w:pStyle w:val="TableParagrap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7884" w:type="dxa"/>
            <w:tcBorders>
              <w:bottom w:val="single" w:sz="4" w:space="0" w:color="auto"/>
            </w:tcBorders>
          </w:tcPr>
          <w:p w14:paraId="2EF4305A" w14:textId="4C464569" w:rsidR="006D1190" w:rsidRPr="00EC3AEB" w:rsidRDefault="006D1190" w:rsidP="005F281B">
            <w:pPr>
              <w:rPr>
                <w:color w:val="0D0D0D"/>
                <w:sz w:val="28"/>
              </w:rPr>
            </w:pPr>
            <w:r w:rsidRPr="00EC3AEB">
              <w:rPr>
                <w:color w:val="0D0D0D"/>
                <w:sz w:val="28"/>
              </w:rPr>
              <w:t xml:space="preserve">Theo câu a. ta có </w:t>
            </w:r>
            <w:r w:rsidRPr="00EC3AEB">
              <w:rPr>
                <w:color w:val="0D0D0D"/>
                <w:position w:val="-10"/>
                <w:sz w:val="28"/>
              </w:rPr>
              <w:object w:dxaOrig="940" w:dyaOrig="320" w14:anchorId="3B6F763A">
                <v:shape id="_x0000_i1081" type="#_x0000_t75" style="width:48.25pt;height:15.6pt" o:ole="">
                  <v:imagedata r:id="rId129" o:title=""/>
                </v:shape>
                <o:OLEObject Type="Embed" ProgID="Equation.DSMT4" ShapeID="_x0000_i1081" DrawAspect="Content" ObjectID="_1770666409" r:id="rId130"/>
              </w:object>
            </w:r>
            <w:r w:rsidRPr="00EC3AEB">
              <w:rPr>
                <w:color w:val="0D0D0D"/>
                <w:sz w:val="28"/>
              </w:rPr>
              <w:t xml:space="preserve"> nên </w:t>
            </w:r>
            <w:r w:rsidRPr="00EC3AEB">
              <w:rPr>
                <w:color w:val="0D0D0D"/>
                <w:position w:val="-24"/>
                <w:sz w:val="28"/>
              </w:rPr>
              <w:object w:dxaOrig="1080" w:dyaOrig="620" w14:anchorId="3E176756">
                <v:shape id="_x0000_i1082" type="#_x0000_t75" style="width:54.35pt;height:30.55pt" o:ole="">
                  <v:imagedata r:id="rId131" o:title=""/>
                </v:shape>
                <o:OLEObject Type="Embed" ProgID="Equation.DSMT4" ShapeID="_x0000_i1082" DrawAspect="Content" ObjectID="_1770666410" r:id="rId132"/>
              </w:object>
            </w:r>
            <w:r w:rsidRPr="00EC3AEB">
              <w:rPr>
                <w:color w:val="0D0D0D"/>
                <w:sz w:val="28"/>
              </w:rPr>
              <w:t>.</w:t>
            </w:r>
          </w:p>
          <w:p w14:paraId="68EFAC3B" w14:textId="63E0ABB3" w:rsidR="006D1190" w:rsidRPr="00EC3AEB" w:rsidRDefault="006D1190" w:rsidP="00B01F08">
            <w:pPr>
              <w:tabs>
                <w:tab w:val="left" w:pos="4830"/>
              </w:tabs>
              <w:rPr>
                <w:color w:val="0D0D0D"/>
                <w:sz w:val="28"/>
              </w:rPr>
            </w:pPr>
            <w:r>
              <w:rPr>
                <w:color w:val="0D0D0D"/>
                <w:position w:val="-4"/>
                <w:sz w:val="28"/>
              </w:rPr>
              <w:t xml:space="preserve">Xét </w:t>
            </w:r>
            <w:r w:rsidRPr="00EC3AEB">
              <w:rPr>
                <w:color w:val="0D0D0D"/>
                <w:position w:val="-4"/>
                <w:sz w:val="28"/>
              </w:rPr>
              <w:object w:dxaOrig="760" w:dyaOrig="260" w14:anchorId="22E42709">
                <v:shape id="_x0000_i1083" type="#_x0000_t75" style="width:36.7pt;height:12.25pt" o:ole="">
                  <v:imagedata r:id="rId133" o:title=""/>
                </v:shape>
                <o:OLEObject Type="Embed" ProgID="Equation.DSMT4" ShapeID="_x0000_i1083" DrawAspect="Content" ObjectID="_1770666411" r:id="rId134"/>
              </w:object>
            </w:r>
            <w:r>
              <w:rPr>
                <w:color w:val="0D0D0D"/>
                <w:position w:val="-4"/>
                <w:sz w:val="28"/>
              </w:rPr>
              <w:t>,</w:t>
            </w:r>
            <w:r w:rsidRPr="00EC3AEB">
              <w:rPr>
                <w:color w:val="0D0D0D"/>
                <w:position w:val="-10"/>
                <w:sz w:val="28"/>
              </w:rPr>
              <w:object w:dxaOrig="1260" w:dyaOrig="320" w14:anchorId="266A3C18">
                <v:shape id="_x0000_i1084" type="#_x0000_t75" style="width:64.55pt;height:15.6pt" o:ole="">
                  <v:imagedata r:id="rId135" o:title=""/>
                </v:shape>
                <o:OLEObject Type="Embed" ProgID="Equation.DSMT4" ShapeID="_x0000_i1084" DrawAspect="Content" ObjectID="_1770666412" r:id="rId136"/>
              </w:object>
            </w:r>
            <w:r w:rsidRPr="00EC3AEB">
              <w:rPr>
                <w:color w:val="0D0D0D"/>
                <w:sz w:val="28"/>
              </w:rPr>
              <w:t xml:space="preserve"> </w:t>
            </w:r>
            <w:r w:rsidRPr="00EC3AEB">
              <w:rPr>
                <w:color w:val="0D0D0D"/>
                <w:position w:val="-24"/>
                <w:sz w:val="28"/>
              </w:rPr>
              <w:object w:dxaOrig="1140" w:dyaOrig="620" w14:anchorId="5862D1A7">
                <v:shape id="_x0000_i1085" type="#_x0000_t75" style="width:57.75pt;height:30.55pt" o:ole="">
                  <v:imagedata r:id="rId137" o:title=""/>
                </v:shape>
                <o:OLEObject Type="Embed" ProgID="Equation.DSMT4" ShapeID="_x0000_i1085" DrawAspect="Content" ObjectID="_1770666413" r:id="rId138"/>
              </w:object>
            </w:r>
            <w:r>
              <w:rPr>
                <w:color w:val="0D0D0D"/>
                <w:position w:val="-24"/>
                <w:sz w:val="28"/>
              </w:rPr>
              <w:t xml:space="preserve">   </w:t>
            </w:r>
            <w:r>
              <w:rPr>
                <w:color w:val="0D0D0D"/>
                <w:sz w:val="28"/>
              </w:rPr>
              <w:t>(Định lí đảo thales)</w:t>
            </w:r>
          </w:p>
          <w:p w14:paraId="4F02B45A" w14:textId="77777777" w:rsidR="006D1190" w:rsidRPr="00EC3AEB" w:rsidRDefault="006D1190" w:rsidP="00B01F08">
            <w:pPr>
              <w:tabs>
                <w:tab w:val="left" w:pos="4830"/>
              </w:tabs>
              <w:rPr>
                <w:color w:val="0D0D0D"/>
                <w:sz w:val="28"/>
              </w:rPr>
            </w:pPr>
            <w:r>
              <w:rPr>
                <w:color w:val="0D0D0D"/>
                <w:position w:val="-6"/>
                <w:sz w:val="28"/>
              </w:rPr>
              <w:t xml:space="preserve">Xét </w:t>
            </w:r>
            <w:r w:rsidRPr="00EC3AEB">
              <w:rPr>
                <w:color w:val="0D0D0D"/>
                <w:position w:val="-6"/>
                <w:sz w:val="28"/>
              </w:rPr>
              <w:object w:dxaOrig="760" w:dyaOrig="279" w14:anchorId="00667527">
                <v:shape id="_x0000_i1086" type="#_x0000_t75" style="width:36.7pt;height:14.25pt" o:ole="">
                  <v:imagedata r:id="rId139" o:title=""/>
                </v:shape>
                <o:OLEObject Type="Embed" ProgID="Equation.DSMT4" ShapeID="_x0000_i1086" DrawAspect="Content" ObjectID="_1770666414" r:id="rId140"/>
              </w:object>
            </w:r>
            <w:r w:rsidRPr="00EC3AEB">
              <w:rPr>
                <w:color w:val="0D0D0D"/>
                <w:position w:val="-6"/>
                <w:sz w:val="28"/>
              </w:rPr>
              <w:object w:dxaOrig="1140" w:dyaOrig="279" w14:anchorId="3A455A52">
                <v:shape id="_x0000_i1087" type="#_x0000_t75" style="width:58.4pt;height:14.25pt" o:ole="">
                  <v:imagedata r:id="rId141" o:title=""/>
                </v:shape>
                <o:OLEObject Type="Embed" ProgID="Equation.DSMT4" ShapeID="_x0000_i1087" DrawAspect="Content" ObjectID="_1770666415" r:id="rId142"/>
              </w:object>
            </w:r>
            <w:r>
              <w:rPr>
                <w:color w:val="0D0D0D"/>
                <w:sz w:val="28"/>
              </w:rPr>
              <w:t xml:space="preserve"> </w:t>
            </w:r>
            <w:r w:rsidRPr="00EC3AEB">
              <w:rPr>
                <w:color w:val="0D0D0D"/>
                <w:sz w:val="28"/>
              </w:rPr>
              <w:t xml:space="preserve"> </w:t>
            </w:r>
            <w:r w:rsidRPr="00EC3AEB">
              <w:rPr>
                <w:color w:val="0D0D0D"/>
                <w:position w:val="-24"/>
                <w:sz w:val="28"/>
              </w:rPr>
              <w:object w:dxaOrig="1420" w:dyaOrig="620" w14:anchorId="1B15092D">
                <v:shape id="_x0000_i1088" type="#_x0000_t75" style="width:73.35pt;height:30.55pt" o:ole="">
                  <v:imagedata r:id="rId143" o:title=""/>
                </v:shape>
                <o:OLEObject Type="Embed" ProgID="Equation.DSMT4" ShapeID="_x0000_i1088" DrawAspect="Content" ObjectID="_1770666416" r:id="rId144"/>
              </w:object>
            </w:r>
            <w:r w:rsidRPr="00EC3AEB">
              <w:rPr>
                <w:color w:val="0D0D0D"/>
                <w:sz w:val="28"/>
              </w:rPr>
              <w:t>.</w:t>
            </w:r>
            <w:r>
              <w:rPr>
                <w:color w:val="0D0D0D"/>
                <w:sz w:val="28"/>
              </w:rPr>
              <w:t>(Định lí đảo thales)</w:t>
            </w:r>
          </w:p>
          <w:p w14:paraId="20A9867C" w14:textId="2A7ED3CD" w:rsidR="006D1190" w:rsidRPr="00527DA3" w:rsidRDefault="006D1190" w:rsidP="005F281B">
            <w:pPr>
              <w:rPr>
                <w:sz w:val="28"/>
              </w:rPr>
            </w:pPr>
            <w:r w:rsidRPr="00EC3AEB">
              <w:rPr>
                <w:color w:val="0D0D0D"/>
                <w:sz w:val="28"/>
              </w:rPr>
              <w:t xml:space="preserve">Từ đó, suy ra </w:t>
            </w:r>
            <w:r w:rsidRPr="00EC3AEB">
              <w:rPr>
                <w:color w:val="0D0D0D"/>
                <w:position w:val="-24"/>
                <w:sz w:val="28"/>
              </w:rPr>
              <w:object w:dxaOrig="1180" w:dyaOrig="620" w14:anchorId="110DB3AE">
                <v:shape id="_x0000_i1089" type="#_x0000_t75" style="width:59.75pt;height:30.55pt" o:ole="">
                  <v:imagedata r:id="rId145" o:title=""/>
                </v:shape>
                <o:OLEObject Type="Embed" ProgID="Equation.DSMT4" ShapeID="_x0000_i1089" DrawAspect="Content" ObjectID="_1770666417" r:id="rId146"/>
              </w:object>
            </w:r>
            <w:r w:rsidRPr="00EC3AEB">
              <w:rPr>
                <w:color w:val="0D0D0D"/>
                <w:sz w:val="28"/>
              </w:rPr>
              <w:t xml:space="preserve"> mà </w:t>
            </w:r>
            <w:r w:rsidRPr="00EC3AEB">
              <w:rPr>
                <w:color w:val="0D0D0D"/>
                <w:position w:val="-6"/>
                <w:sz w:val="28"/>
              </w:rPr>
              <w:object w:dxaOrig="1060" w:dyaOrig="279" w14:anchorId="55B2D3C1">
                <v:shape id="_x0000_i1090" type="#_x0000_t75" style="width:53pt;height:14.25pt" o:ole="">
                  <v:imagedata r:id="rId147" o:title=""/>
                </v:shape>
                <o:OLEObject Type="Embed" ProgID="Equation.DSMT4" ShapeID="_x0000_i1090" DrawAspect="Content" ObjectID="_1770666418" r:id="rId148"/>
              </w:object>
            </w:r>
            <w:r w:rsidRPr="00EC3AEB">
              <w:rPr>
                <w:color w:val="0D0D0D"/>
                <w:sz w:val="28"/>
              </w:rPr>
              <w:t xml:space="preserve"> nên </w:t>
            </w:r>
            <w:r w:rsidRPr="00EC3AEB">
              <w:rPr>
                <w:color w:val="0D0D0D"/>
                <w:position w:val="-4"/>
                <w:sz w:val="28"/>
              </w:rPr>
              <w:object w:dxaOrig="859" w:dyaOrig="260" w14:anchorId="48728022">
                <v:shape id="_x0000_i1091" type="#_x0000_t75" style="width:44.15pt;height:12.25pt" o:ole="">
                  <v:imagedata r:id="rId149" o:title=""/>
                </v:shape>
                <o:OLEObject Type="Embed" ProgID="Equation.DSMT4" ShapeID="_x0000_i1091" DrawAspect="Content" ObjectID="_1770666419" r:id="rId150"/>
              </w:object>
            </w:r>
            <w:r w:rsidRPr="00EC3AEB">
              <w:rPr>
                <w:color w:val="0D0D0D"/>
                <w:sz w:val="28"/>
              </w:rPr>
              <w:t xml:space="preserve"> hay </w:t>
            </w:r>
            <w:r w:rsidRPr="00EC3AEB">
              <w:rPr>
                <w:color w:val="0D0D0D"/>
                <w:position w:val="-4"/>
                <w:sz w:val="28"/>
              </w:rPr>
              <w:object w:dxaOrig="200" w:dyaOrig="260" w14:anchorId="6BAA7D34">
                <v:shape id="_x0000_i1092" type="#_x0000_t75" style="width:12.25pt;height:12.25pt" o:ole="">
                  <v:imagedata r:id="rId151" o:title=""/>
                </v:shape>
                <o:OLEObject Type="Embed" ProgID="Equation.DSMT4" ShapeID="_x0000_i1092" DrawAspect="Content" ObjectID="_1770666420" r:id="rId152"/>
              </w:object>
            </w:r>
            <w:r w:rsidRPr="00EC3AEB">
              <w:rPr>
                <w:color w:val="0D0D0D"/>
                <w:sz w:val="28"/>
              </w:rPr>
              <w:t xml:space="preserve"> là trung điểm của </w:t>
            </w:r>
            <w:r w:rsidRPr="00EC3AEB">
              <w:rPr>
                <w:color w:val="0D0D0D"/>
                <w:position w:val="-4"/>
                <w:sz w:val="28"/>
              </w:rPr>
              <w:object w:dxaOrig="420" w:dyaOrig="260" w14:anchorId="06922077">
                <v:shape id="_x0000_i1093" type="#_x0000_t75" style="width:21.75pt;height:12.25pt" o:ole="">
                  <v:imagedata r:id="rId153" o:title=""/>
                </v:shape>
                <o:OLEObject Type="Embed" ProgID="Equation.DSMT4" ShapeID="_x0000_i1093" DrawAspect="Content" ObjectID="_1770666421" r:id="rId154"/>
              </w:object>
            </w:r>
            <w:r w:rsidRPr="00EC3AEB">
              <w:rPr>
                <w:color w:val="0D0D0D"/>
                <w:sz w:val="28"/>
              </w:rPr>
              <w:t>.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2A55F414" w14:textId="77777777" w:rsidR="006D1190" w:rsidRDefault="006D1190" w:rsidP="00B01F08">
            <w:pPr>
              <w:pStyle w:val="TableParagraph"/>
              <w:spacing w:line="315" w:lineRule="exact"/>
              <w:ind w:left="250"/>
              <w:rPr>
                <w:sz w:val="28"/>
                <w:szCs w:val="28"/>
                <w:lang w:val="en-US"/>
              </w:rPr>
            </w:pPr>
          </w:p>
          <w:p w14:paraId="3E8167FA" w14:textId="77777777" w:rsidR="006D1190" w:rsidRDefault="006D1190" w:rsidP="00B01F08">
            <w:pPr>
              <w:pStyle w:val="TableParagraph"/>
              <w:spacing w:line="315" w:lineRule="exact"/>
              <w:ind w:left="250"/>
              <w:rPr>
                <w:sz w:val="28"/>
                <w:szCs w:val="28"/>
                <w:lang w:val="en-US"/>
              </w:rPr>
            </w:pPr>
          </w:p>
          <w:p w14:paraId="7E01BF56" w14:textId="77777777" w:rsidR="006D1190" w:rsidRPr="00527DA3" w:rsidRDefault="006D1190" w:rsidP="00B01F08">
            <w:pPr>
              <w:pStyle w:val="TableParagraph"/>
              <w:spacing w:line="315" w:lineRule="exact"/>
              <w:ind w:left="250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,</w:t>
            </w:r>
            <w:r w:rsidRPr="00527DA3">
              <w:rPr>
                <w:sz w:val="28"/>
                <w:szCs w:val="28"/>
                <w:lang w:val="en-US"/>
              </w:rPr>
              <w:t>2</w:t>
            </w:r>
            <w:r w:rsidRPr="00527DA3">
              <w:rPr>
                <w:sz w:val="28"/>
                <w:szCs w:val="28"/>
              </w:rPr>
              <w:t>5đ</w:t>
            </w:r>
          </w:p>
          <w:p w14:paraId="241637B0" w14:textId="77777777" w:rsidR="006D1190" w:rsidRPr="00527DA3" w:rsidRDefault="006D1190" w:rsidP="00B01F08">
            <w:pPr>
              <w:pStyle w:val="TableParagraph"/>
              <w:spacing w:before="160"/>
              <w:ind w:left="250"/>
              <w:rPr>
                <w:sz w:val="28"/>
                <w:szCs w:val="28"/>
                <w:lang w:val="en-US"/>
              </w:rPr>
            </w:pPr>
          </w:p>
          <w:p w14:paraId="03630E91" w14:textId="77777777" w:rsidR="006D1190" w:rsidRPr="00527DA3" w:rsidRDefault="006D1190" w:rsidP="00B01F08">
            <w:pPr>
              <w:pStyle w:val="TableParagraph"/>
              <w:spacing w:before="160"/>
              <w:ind w:left="250"/>
              <w:rPr>
                <w:sz w:val="28"/>
                <w:szCs w:val="28"/>
                <w:lang w:val="en-US"/>
              </w:rPr>
            </w:pPr>
          </w:p>
          <w:p w14:paraId="0A3289ED" w14:textId="77777777" w:rsidR="006D1190" w:rsidRPr="00527DA3" w:rsidRDefault="006D1190" w:rsidP="00B01F08">
            <w:pPr>
              <w:pStyle w:val="TableParagraph"/>
              <w:spacing w:before="160"/>
              <w:ind w:left="250"/>
              <w:rPr>
                <w:sz w:val="28"/>
                <w:szCs w:val="28"/>
                <w:lang w:val="en-US"/>
              </w:rPr>
            </w:pPr>
          </w:p>
          <w:p w14:paraId="4FE1F3E2" w14:textId="77777777" w:rsidR="006D1190" w:rsidRPr="00527DA3" w:rsidRDefault="006D1190" w:rsidP="00B01F08">
            <w:pPr>
              <w:pStyle w:val="TableParagraph"/>
              <w:spacing w:before="160"/>
              <w:ind w:left="250"/>
              <w:rPr>
                <w:sz w:val="28"/>
                <w:szCs w:val="28"/>
              </w:rPr>
            </w:pPr>
            <w:r w:rsidRPr="00527DA3">
              <w:rPr>
                <w:sz w:val="28"/>
                <w:szCs w:val="28"/>
              </w:rPr>
              <w:t>0.</w:t>
            </w:r>
            <w:r w:rsidRPr="00527DA3">
              <w:rPr>
                <w:sz w:val="28"/>
                <w:szCs w:val="28"/>
                <w:lang w:val="en-US"/>
              </w:rPr>
              <w:t>2</w:t>
            </w:r>
            <w:r w:rsidRPr="00527DA3">
              <w:rPr>
                <w:sz w:val="28"/>
                <w:szCs w:val="28"/>
              </w:rPr>
              <w:t>5đ</w:t>
            </w:r>
          </w:p>
          <w:p w14:paraId="22990C1B" w14:textId="14FA7A58" w:rsidR="006D1190" w:rsidRPr="00527DA3" w:rsidRDefault="006D1190" w:rsidP="00E263F2">
            <w:pPr>
              <w:pStyle w:val="TableParagraph"/>
              <w:spacing w:line="315" w:lineRule="exact"/>
              <w:ind w:right="241"/>
              <w:jc w:val="right"/>
              <w:rPr>
                <w:sz w:val="28"/>
                <w:szCs w:val="28"/>
              </w:rPr>
            </w:pPr>
          </w:p>
        </w:tc>
      </w:tr>
      <w:tr w:rsidR="006D1190" w:rsidRPr="00527DA3" w14:paraId="12D3A411" w14:textId="77777777" w:rsidTr="006D1190">
        <w:trPr>
          <w:trHeight w:val="602"/>
        </w:trPr>
        <w:tc>
          <w:tcPr>
            <w:tcW w:w="1126" w:type="dxa"/>
            <w:tcBorders>
              <w:top w:val="single" w:sz="4" w:space="0" w:color="auto"/>
            </w:tcBorders>
          </w:tcPr>
          <w:p w14:paraId="70666846" w14:textId="5351933D" w:rsidR="006D1190" w:rsidRPr="00FD5FDC" w:rsidRDefault="006D1190" w:rsidP="006D1190">
            <w:pPr>
              <w:pStyle w:val="TableParagraph"/>
              <w:rPr>
                <w:b/>
                <w:sz w:val="28"/>
                <w:szCs w:val="28"/>
                <w:lang w:val="en-US"/>
              </w:rPr>
            </w:pPr>
            <w:r w:rsidRPr="00527DA3">
              <w:rPr>
                <w:b/>
                <w:sz w:val="28"/>
                <w:szCs w:val="28"/>
              </w:rPr>
              <w:t>Bài</w:t>
            </w:r>
            <w:r w:rsidRPr="00527DA3">
              <w:rPr>
                <w:b/>
                <w:spacing w:val="-3"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  <w:lang w:val="en-US"/>
              </w:rPr>
              <w:t xml:space="preserve"> 4</w:t>
            </w:r>
          </w:p>
          <w:p w14:paraId="23BB3A65" w14:textId="55B22F41" w:rsidR="006D1190" w:rsidRPr="006D1190" w:rsidRDefault="006D1190" w:rsidP="006D1190">
            <w:pPr>
              <w:pStyle w:val="TableParagraph"/>
              <w:spacing w:before="163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i/>
                <w:sz w:val="28"/>
                <w:szCs w:val="28"/>
                <w:lang w:val="en-US"/>
              </w:rPr>
              <w:t>(</w:t>
            </w:r>
            <w:r>
              <w:rPr>
                <w:b/>
                <w:sz w:val="28"/>
                <w:szCs w:val="28"/>
                <w:lang w:val="en-US"/>
              </w:rPr>
              <w:t>0,5</w:t>
            </w:r>
            <w:r w:rsidRPr="006D1190">
              <w:rPr>
                <w:b/>
                <w:sz w:val="28"/>
                <w:szCs w:val="28"/>
                <w:lang w:val="en-US"/>
              </w:rPr>
              <w:t>đ)</w:t>
            </w:r>
          </w:p>
          <w:p w14:paraId="3F22CD76" w14:textId="77777777" w:rsidR="006D1190" w:rsidRPr="00527DA3" w:rsidRDefault="006D1190" w:rsidP="00E263F2">
            <w:pPr>
              <w:rPr>
                <w:sz w:val="28"/>
              </w:rPr>
            </w:pPr>
          </w:p>
        </w:tc>
        <w:tc>
          <w:tcPr>
            <w:tcW w:w="859" w:type="dxa"/>
            <w:tcBorders>
              <w:top w:val="single" w:sz="4" w:space="0" w:color="auto"/>
            </w:tcBorders>
          </w:tcPr>
          <w:p w14:paraId="35310A8C" w14:textId="77777777" w:rsidR="006D1190" w:rsidRDefault="006D1190" w:rsidP="00E263F2">
            <w:pPr>
              <w:pStyle w:val="TableParagraph"/>
              <w:rPr>
                <w:sz w:val="28"/>
                <w:szCs w:val="28"/>
                <w:lang w:val="en-US"/>
              </w:rPr>
            </w:pPr>
          </w:p>
        </w:tc>
        <w:tc>
          <w:tcPr>
            <w:tcW w:w="7884" w:type="dxa"/>
            <w:tcBorders>
              <w:top w:val="single" w:sz="4" w:space="0" w:color="auto"/>
            </w:tcBorders>
          </w:tcPr>
          <w:p w14:paraId="5AF13671" w14:textId="77777777" w:rsidR="006D1190" w:rsidRDefault="006D1190" w:rsidP="00E263F2">
            <w:pPr>
              <w:pStyle w:val="TableParagraph"/>
              <w:spacing w:line="315" w:lineRule="exact"/>
              <w:ind w:left="177"/>
              <w:rPr>
                <w:color w:val="0D0D0D"/>
                <w:sz w:val="28"/>
                <w:lang w:val="en-US"/>
              </w:rPr>
            </w:pPr>
            <w:r>
              <w:rPr>
                <w:color w:val="0D0D0D"/>
                <w:sz w:val="28"/>
                <w:lang w:val="en-US"/>
              </w:rPr>
              <w:t>Gọi M( x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>; y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>)</w:t>
            </w:r>
            <w:r w:rsidR="007914DF">
              <w:rPr>
                <w:color w:val="0D0D0D"/>
                <w:sz w:val="28"/>
                <w:lang w:val="en-US"/>
              </w:rPr>
              <w:t xml:space="preserve"> là điểm cố định mà đường thẳng luôn đi qua.</w:t>
            </w:r>
          </w:p>
          <w:p w14:paraId="3483C064" w14:textId="77777777" w:rsidR="007914DF" w:rsidRDefault="007914DF" w:rsidP="007914DF">
            <w:pPr>
              <w:pStyle w:val="TableParagraph"/>
              <w:spacing w:line="315" w:lineRule="exact"/>
              <w:ind w:left="177"/>
              <w:rPr>
                <w:color w:val="0D0D0D"/>
                <w:sz w:val="28"/>
                <w:lang w:val="en-US"/>
              </w:rPr>
            </w:pPr>
            <w:r>
              <w:rPr>
                <w:color w:val="0D0D0D"/>
                <w:sz w:val="28"/>
                <w:lang w:val="en-US"/>
              </w:rPr>
              <w:t>Khi đó:  y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 xml:space="preserve"> = mx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 xml:space="preserve"> +1 với mọi m =&gt; mx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 xml:space="preserve"> +1 – y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>= 0 Với mọi m</w:t>
            </w:r>
          </w:p>
          <w:p w14:paraId="64E8C239" w14:textId="77777777" w:rsidR="007914DF" w:rsidRDefault="007914DF" w:rsidP="007914DF">
            <w:pPr>
              <w:pStyle w:val="TableParagraph"/>
              <w:numPr>
                <w:ilvl w:val="0"/>
                <w:numId w:val="7"/>
              </w:numPr>
              <w:spacing w:line="315" w:lineRule="exact"/>
              <w:rPr>
                <w:color w:val="0D0D0D"/>
                <w:sz w:val="28"/>
                <w:lang w:val="en-US"/>
              </w:rPr>
            </w:pPr>
            <w:r>
              <w:rPr>
                <w:color w:val="0D0D0D"/>
                <w:sz w:val="28"/>
                <w:lang w:val="en-US"/>
              </w:rPr>
              <w:t>x</w:t>
            </w:r>
            <w:r>
              <w:rPr>
                <w:color w:val="0D0D0D"/>
                <w:sz w:val="28"/>
                <w:vertAlign w:val="subscript"/>
                <w:lang w:val="en-US"/>
              </w:rPr>
              <w:t xml:space="preserve">0 </w:t>
            </w:r>
            <w:r>
              <w:rPr>
                <w:color w:val="0D0D0D"/>
                <w:sz w:val="28"/>
                <w:lang w:val="en-US"/>
              </w:rPr>
              <w:t xml:space="preserve"> = 0 và 1- y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 xml:space="preserve"> = 0=&gt; y</w:t>
            </w:r>
            <w:r>
              <w:rPr>
                <w:color w:val="0D0D0D"/>
                <w:sz w:val="28"/>
                <w:vertAlign w:val="subscript"/>
                <w:lang w:val="en-US"/>
              </w:rPr>
              <w:t>0</w:t>
            </w:r>
            <w:r>
              <w:rPr>
                <w:color w:val="0D0D0D"/>
                <w:sz w:val="28"/>
                <w:lang w:val="en-US"/>
              </w:rPr>
              <w:t xml:space="preserve"> = 1.</w:t>
            </w:r>
          </w:p>
          <w:p w14:paraId="356E7F2B" w14:textId="656071CA" w:rsidR="007914DF" w:rsidRPr="007914DF" w:rsidRDefault="007914DF" w:rsidP="007914DF">
            <w:pPr>
              <w:pStyle w:val="TableParagraph"/>
              <w:spacing w:line="315" w:lineRule="exact"/>
              <w:ind w:left="467"/>
              <w:rPr>
                <w:color w:val="0D0D0D"/>
                <w:sz w:val="28"/>
                <w:lang w:val="en-US"/>
              </w:rPr>
            </w:pPr>
            <w:r>
              <w:rPr>
                <w:color w:val="0D0D0D"/>
                <w:sz w:val="28"/>
                <w:lang w:val="en-US"/>
              </w:rPr>
              <w:t>Vậy điểm cố định cần tìm là ( 0; 1)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6B115415" w14:textId="3FFA410D" w:rsidR="006D1190" w:rsidRDefault="007914DF" w:rsidP="00E263F2">
            <w:pPr>
              <w:pStyle w:val="TableParagraph"/>
              <w:spacing w:line="315" w:lineRule="exact"/>
              <w:ind w:right="241"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đ</w:t>
            </w:r>
          </w:p>
        </w:tc>
      </w:tr>
    </w:tbl>
    <w:p w14:paraId="0CBFB7FD" w14:textId="506FF4CD" w:rsidR="006978B0" w:rsidRDefault="006978B0" w:rsidP="00E263F2">
      <w:pPr>
        <w:spacing w:line="315" w:lineRule="exact"/>
        <w:jc w:val="right"/>
        <w:rPr>
          <w:sz w:val="28"/>
        </w:rPr>
      </w:pPr>
    </w:p>
    <w:p w14:paraId="09202A99" w14:textId="3125A88B" w:rsidR="00E263F2" w:rsidRPr="00527DA3" w:rsidRDefault="00E263F2" w:rsidP="00E263F2">
      <w:pPr>
        <w:spacing w:line="315" w:lineRule="exact"/>
        <w:jc w:val="right"/>
        <w:rPr>
          <w:sz w:val="28"/>
        </w:rPr>
        <w:sectPr w:rsidR="00E263F2" w:rsidRPr="00527DA3">
          <w:pgSz w:w="12240" w:h="15840"/>
          <w:pgMar w:top="560" w:right="740" w:bottom="1260" w:left="760" w:header="0" w:footer="1077" w:gutter="0"/>
          <w:cols w:space="720"/>
        </w:sectPr>
      </w:pPr>
    </w:p>
    <w:tbl>
      <w:tblPr>
        <w:tblW w:w="10491" w:type="dxa"/>
        <w:tblInd w:w="1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26"/>
        <w:gridCol w:w="859"/>
        <w:gridCol w:w="7513"/>
        <w:gridCol w:w="993"/>
      </w:tblGrid>
      <w:tr w:rsidR="00E263F2" w:rsidRPr="00527DA3" w14:paraId="40E0AAAC" w14:textId="77777777" w:rsidTr="00A72C79">
        <w:trPr>
          <w:trHeight w:val="1755"/>
        </w:trPr>
        <w:tc>
          <w:tcPr>
            <w:tcW w:w="1126" w:type="dxa"/>
            <w:tcBorders>
              <w:bottom w:val="single" w:sz="4" w:space="0" w:color="auto"/>
            </w:tcBorders>
          </w:tcPr>
          <w:p w14:paraId="3BED9342" w14:textId="77777777" w:rsidR="00E263F2" w:rsidRPr="00527DA3" w:rsidRDefault="00E263F2" w:rsidP="002E2D36">
            <w:pPr>
              <w:pStyle w:val="TableParagraph"/>
              <w:spacing w:before="268"/>
              <w:rPr>
                <w:b/>
                <w:sz w:val="28"/>
                <w:szCs w:val="28"/>
              </w:rPr>
            </w:pPr>
            <w:r w:rsidRPr="00527DA3">
              <w:rPr>
                <w:b/>
                <w:sz w:val="28"/>
                <w:szCs w:val="28"/>
              </w:rPr>
              <w:lastRenderedPageBreak/>
              <w:t>Bài</w:t>
            </w:r>
            <w:r w:rsidRPr="00527DA3">
              <w:rPr>
                <w:b/>
                <w:spacing w:val="1"/>
                <w:sz w:val="28"/>
                <w:szCs w:val="28"/>
              </w:rPr>
              <w:t xml:space="preserve"> </w:t>
            </w:r>
            <w:r w:rsidRPr="00527DA3">
              <w:rPr>
                <w:b/>
                <w:sz w:val="28"/>
                <w:szCs w:val="28"/>
              </w:rPr>
              <w:t>V</w:t>
            </w:r>
          </w:p>
          <w:p w14:paraId="243714EF" w14:textId="77777777" w:rsidR="00E263F2" w:rsidRPr="00527DA3" w:rsidRDefault="00E263F2" w:rsidP="00E263F2">
            <w:pPr>
              <w:pStyle w:val="TableParagraph"/>
              <w:spacing w:before="163"/>
              <w:ind w:left="319"/>
              <w:rPr>
                <w:b/>
                <w:i/>
                <w:sz w:val="28"/>
                <w:szCs w:val="28"/>
              </w:rPr>
            </w:pPr>
            <w:r w:rsidRPr="00527DA3">
              <w:rPr>
                <w:b/>
                <w:i/>
                <w:sz w:val="28"/>
                <w:szCs w:val="28"/>
              </w:rPr>
              <w:t>0,5đ</w:t>
            </w:r>
          </w:p>
        </w:tc>
        <w:tc>
          <w:tcPr>
            <w:tcW w:w="859" w:type="dxa"/>
            <w:tcBorders>
              <w:bottom w:val="single" w:sz="4" w:space="0" w:color="auto"/>
            </w:tcBorders>
          </w:tcPr>
          <w:p w14:paraId="702AD303" w14:textId="77777777" w:rsidR="00E263F2" w:rsidRPr="00527DA3" w:rsidRDefault="00E263F2" w:rsidP="00E263F2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4D96F957" w14:textId="6175BE47" w:rsidR="002E2D36" w:rsidRPr="00527DA3" w:rsidRDefault="002E2D36" w:rsidP="002E2D36">
            <w:pPr>
              <w:pStyle w:val="TableParagraph"/>
              <w:rPr>
                <w:sz w:val="28"/>
                <w:szCs w:val="28"/>
                <w:lang w:val="en-US"/>
              </w:rPr>
            </w:pPr>
            <w:r w:rsidRPr="00527DA3">
              <w:rPr>
                <w:bCs/>
                <w:iCs/>
                <w:color w:val="000000"/>
                <w:position w:val="-66"/>
                <w:sz w:val="28"/>
                <w:szCs w:val="28"/>
              </w:rPr>
              <w:object w:dxaOrig="4440" w:dyaOrig="1440" w14:anchorId="3648013D">
                <v:shape id="_x0000_i1094" type="#_x0000_t75" style="width:222.1pt;height:1in" o:ole="">
                  <v:imagedata r:id="rId155" o:title=""/>
                </v:shape>
                <o:OLEObject Type="Embed" ProgID="Equation.DSMT4" ShapeID="_x0000_i1094" DrawAspect="Content" ObjectID="_1770666422" r:id="rId156"/>
              </w:object>
            </w:r>
          </w:p>
          <w:p w14:paraId="7A46E121" w14:textId="5603DE2E" w:rsidR="00E263F2" w:rsidRPr="00527DA3" w:rsidRDefault="002E2D36" w:rsidP="002E2D36">
            <w:pPr>
              <w:rPr>
                <w:sz w:val="28"/>
              </w:rPr>
            </w:pPr>
            <w:r w:rsidRPr="00527DA3">
              <w:rPr>
                <w:sz w:val="28"/>
              </w:rPr>
              <w:t>GTNN của M = 2023 khi x = 2; y =1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3E85BAB" w14:textId="77777777" w:rsidR="00E263F2" w:rsidRPr="00527DA3" w:rsidRDefault="00E263F2" w:rsidP="00E263F2">
            <w:pPr>
              <w:pStyle w:val="TableParagraph"/>
              <w:rPr>
                <w:b/>
                <w:sz w:val="28"/>
                <w:szCs w:val="28"/>
              </w:rPr>
            </w:pPr>
          </w:p>
          <w:p w14:paraId="74117986" w14:textId="77777777" w:rsidR="00E263F2" w:rsidRPr="00527DA3" w:rsidRDefault="00A72C79" w:rsidP="00E263F2">
            <w:pPr>
              <w:pStyle w:val="TableParagraph"/>
              <w:rPr>
                <w:b/>
                <w:sz w:val="28"/>
                <w:szCs w:val="28"/>
                <w:lang w:val="en-US"/>
              </w:rPr>
            </w:pPr>
            <w:r w:rsidRPr="00527DA3">
              <w:rPr>
                <w:b/>
                <w:sz w:val="28"/>
                <w:szCs w:val="28"/>
                <w:lang w:val="en-US"/>
              </w:rPr>
              <w:t>0,25đ</w:t>
            </w:r>
          </w:p>
          <w:p w14:paraId="553812F5" w14:textId="77777777" w:rsidR="00A72C79" w:rsidRPr="00527DA3" w:rsidRDefault="00A72C79" w:rsidP="00E263F2">
            <w:pPr>
              <w:pStyle w:val="TableParagraph"/>
              <w:rPr>
                <w:b/>
                <w:sz w:val="28"/>
                <w:szCs w:val="28"/>
                <w:lang w:val="en-US"/>
              </w:rPr>
            </w:pPr>
          </w:p>
          <w:p w14:paraId="16A4A233" w14:textId="44EF4376" w:rsidR="00A72C79" w:rsidRPr="00527DA3" w:rsidRDefault="00A72C79" w:rsidP="00E263F2">
            <w:pPr>
              <w:pStyle w:val="TableParagraph"/>
              <w:rPr>
                <w:b/>
                <w:sz w:val="28"/>
                <w:szCs w:val="28"/>
                <w:lang w:val="en-US"/>
              </w:rPr>
            </w:pPr>
            <w:r w:rsidRPr="00527DA3">
              <w:rPr>
                <w:b/>
                <w:sz w:val="28"/>
                <w:szCs w:val="28"/>
                <w:lang w:val="en-US"/>
              </w:rPr>
              <w:t>0,25đ</w:t>
            </w:r>
          </w:p>
          <w:p w14:paraId="387A24C0" w14:textId="7778698A" w:rsidR="00E263F2" w:rsidRPr="00527DA3" w:rsidRDefault="00E263F2" w:rsidP="002E2D36">
            <w:pPr>
              <w:pStyle w:val="TableParagraph"/>
              <w:spacing w:before="247"/>
              <w:rPr>
                <w:sz w:val="28"/>
                <w:szCs w:val="28"/>
                <w:lang w:val="en-US"/>
              </w:rPr>
            </w:pPr>
          </w:p>
        </w:tc>
      </w:tr>
    </w:tbl>
    <w:p w14:paraId="1FA1B74F" w14:textId="7E570F81" w:rsidR="00107332" w:rsidRPr="00527DA3" w:rsidRDefault="00107332" w:rsidP="00E263F2">
      <w:pPr>
        <w:pStyle w:val="BodyText"/>
        <w:spacing w:before="10"/>
        <w:rPr>
          <w:b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521"/>
      </w:tblGrid>
      <w:tr w:rsidR="00107332" w:rsidRPr="00527DA3" w14:paraId="63727F2D" w14:textId="77777777" w:rsidTr="00107332">
        <w:trPr>
          <w:trHeight w:val="543"/>
        </w:trPr>
        <w:tc>
          <w:tcPr>
            <w:tcW w:w="4077" w:type="dxa"/>
          </w:tcPr>
          <w:p w14:paraId="1A0224A6" w14:textId="77777777" w:rsidR="00107332" w:rsidRPr="00527DA3" w:rsidRDefault="00107332" w:rsidP="006A428E">
            <w:pPr>
              <w:jc w:val="center"/>
              <w:rPr>
                <w:sz w:val="28"/>
                <w:szCs w:val="28"/>
              </w:rPr>
            </w:pPr>
          </w:p>
          <w:p w14:paraId="5F44AAB3" w14:textId="77777777" w:rsidR="00107332" w:rsidRPr="00527DA3" w:rsidRDefault="00107332" w:rsidP="006A428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68559048" w14:textId="77777777" w:rsidR="00107332" w:rsidRPr="00527DA3" w:rsidRDefault="00107332" w:rsidP="006A428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527DA3">
              <w:rPr>
                <w:b/>
                <w:sz w:val="28"/>
                <w:szCs w:val="28"/>
                <w:lang w:val="vi-VN"/>
              </w:rPr>
              <w:t>TỔ TRƯỞNG CHUYÊN MÔN</w:t>
            </w:r>
          </w:p>
          <w:p w14:paraId="358D12A4" w14:textId="77777777" w:rsidR="00107332" w:rsidRPr="00527DA3" w:rsidRDefault="00107332" w:rsidP="006A428E">
            <w:pPr>
              <w:jc w:val="center"/>
              <w:rPr>
                <w:i/>
                <w:sz w:val="28"/>
                <w:szCs w:val="28"/>
                <w:lang w:val="vi-VN"/>
              </w:rPr>
            </w:pPr>
            <w:r w:rsidRPr="00527DA3">
              <w:rPr>
                <w:i/>
                <w:sz w:val="28"/>
                <w:szCs w:val="28"/>
                <w:lang w:val="vi-VN"/>
              </w:rPr>
              <w:t>(Ký và ghi rõ họ tên)</w:t>
            </w:r>
          </w:p>
          <w:p w14:paraId="0010FA6B" w14:textId="77777777" w:rsidR="00107332" w:rsidRPr="00527DA3" w:rsidRDefault="00107332" w:rsidP="006A428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2663905F" w14:textId="77777777" w:rsidR="00107332" w:rsidRPr="00527DA3" w:rsidRDefault="00107332" w:rsidP="006A428E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6521" w:type="dxa"/>
          </w:tcPr>
          <w:p w14:paraId="54A65A83" w14:textId="77777777" w:rsidR="00107332" w:rsidRPr="00527DA3" w:rsidRDefault="00107332" w:rsidP="006A428E">
            <w:pPr>
              <w:jc w:val="center"/>
              <w:rPr>
                <w:i/>
                <w:sz w:val="28"/>
                <w:szCs w:val="28"/>
                <w:lang w:val="vi-VN"/>
              </w:rPr>
            </w:pPr>
          </w:p>
          <w:p w14:paraId="0CEB3E71" w14:textId="77777777" w:rsidR="00107332" w:rsidRPr="00527DA3" w:rsidRDefault="00107332" w:rsidP="006A428E">
            <w:pPr>
              <w:jc w:val="center"/>
              <w:rPr>
                <w:i/>
                <w:sz w:val="28"/>
                <w:szCs w:val="28"/>
                <w:lang w:val="vi-VN"/>
              </w:rPr>
            </w:pPr>
            <w:r w:rsidRPr="00527DA3">
              <w:rPr>
                <w:i/>
                <w:sz w:val="28"/>
                <w:szCs w:val="28"/>
                <w:lang w:val="vi-VN"/>
              </w:rPr>
              <w:t xml:space="preserve">Sơn Tây, ngày  tháng       năm     </w:t>
            </w:r>
          </w:p>
          <w:p w14:paraId="37C72947" w14:textId="77777777" w:rsidR="00107332" w:rsidRPr="00527DA3" w:rsidRDefault="00107332" w:rsidP="006A428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527DA3">
              <w:rPr>
                <w:b/>
                <w:sz w:val="28"/>
                <w:szCs w:val="28"/>
                <w:lang w:val="vi-VN"/>
              </w:rPr>
              <w:t>PHÓ HIỆU TRƯỞNG</w:t>
            </w:r>
          </w:p>
          <w:p w14:paraId="6E87536B" w14:textId="77777777" w:rsidR="00107332" w:rsidRPr="00527DA3" w:rsidRDefault="00107332" w:rsidP="006A428E">
            <w:pPr>
              <w:rPr>
                <w:b/>
                <w:sz w:val="28"/>
                <w:szCs w:val="28"/>
                <w:lang w:val="vi-VN"/>
              </w:rPr>
            </w:pPr>
          </w:p>
          <w:p w14:paraId="58982CC6" w14:textId="77777777" w:rsidR="00107332" w:rsidRPr="00527DA3" w:rsidRDefault="00107332" w:rsidP="006A428E">
            <w:pPr>
              <w:rPr>
                <w:b/>
                <w:sz w:val="28"/>
                <w:szCs w:val="28"/>
                <w:lang w:val="vi-VN"/>
              </w:rPr>
            </w:pPr>
          </w:p>
          <w:p w14:paraId="60FAA056" w14:textId="77777777" w:rsidR="00107332" w:rsidRPr="00527DA3" w:rsidRDefault="00107332" w:rsidP="006A428E">
            <w:pPr>
              <w:rPr>
                <w:b/>
                <w:sz w:val="28"/>
                <w:szCs w:val="28"/>
                <w:lang w:val="vi-VN"/>
              </w:rPr>
            </w:pPr>
          </w:p>
          <w:p w14:paraId="09E5FF7A" w14:textId="77777777" w:rsidR="00107332" w:rsidRPr="00527DA3" w:rsidRDefault="00107332" w:rsidP="006A428E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  <w:p w14:paraId="5786A4F0" w14:textId="77777777" w:rsidR="00107332" w:rsidRPr="00527DA3" w:rsidRDefault="00107332" w:rsidP="006A428E">
            <w:pPr>
              <w:rPr>
                <w:b/>
                <w:i/>
                <w:sz w:val="28"/>
                <w:szCs w:val="28"/>
                <w:lang w:val="vi-VN"/>
              </w:rPr>
            </w:pPr>
            <w:r w:rsidRPr="00527DA3">
              <w:rPr>
                <w:b/>
                <w:i/>
                <w:sz w:val="28"/>
                <w:szCs w:val="28"/>
                <w:lang w:val="vi-VN"/>
              </w:rPr>
              <w:t xml:space="preserve">                       </w:t>
            </w:r>
            <w:r w:rsidRPr="00527DA3">
              <w:rPr>
                <w:b/>
                <w:sz w:val="28"/>
                <w:szCs w:val="28"/>
                <w:lang w:val="vi-VN"/>
              </w:rPr>
              <w:t>Chu Thị Minh Thìn</w:t>
            </w:r>
            <w:r w:rsidRPr="00527DA3">
              <w:rPr>
                <w:b/>
                <w:i/>
                <w:sz w:val="28"/>
                <w:szCs w:val="28"/>
                <w:lang w:val="vi-VN"/>
              </w:rPr>
              <w:t xml:space="preserve">    </w:t>
            </w:r>
          </w:p>
        </w:tc>
      </w:tr>
    </w:tbl>
    <w:p w14:paraId="060068EC" w14:textId="49E98BB7" w:rsidR="00E263F2" w:rsidRPr="00527DA3" w:rsidRDefault="00E263F2" w:rsidP="00E263F2">
      <w:pPr>
        <w:pStyle w:val="BodyText"/>
        <w:spacing w:before="10"/>
        <w:rPr>
          <w:b/>
        </w:rPr>
      </w:pPr>
    </w:p>
    <w:sectPr w:rsidR="00E263F2" w:rsidRPr="00527DA3" w:rsidSect="00895738">
      <w:pgSz w:w="11906" w:h="16838" w:code="9"/>
      <w:pgMar w:top="1134" w:right="567" w:bottom="567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C0CB16" w14:textId="77777777" w:rsidR="00A76D47" w:rsidRDefault="00A76D47" w:rsidP="004A72FE">
      <w:pPr>
        <w:spacing w:after="0" w:line="240" w:lineRule="auto"/>
      </w:pPr>
      <w:r>
        <w:separator/>
      </w:r>
    </w:p>
  </w:endnote>
  <w:endnote w:type="continuationSeparator" w:id="0">
    <w:p w14:paraId="779AF075" w14:textId="77777777" w:rsidR="00A76D47" w:rsidRDefault="00A76D47" w:rsidP="004A7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A576C0" w14:textId="77777777" w:rsidR="00A76D47" w:rsidRDefault="00A76D47" w:rsidP="004A72FE">
      <w:pPr>
        <w:spacing w:after="0" w:line="240" w:lineRule="auto"/>
      </w:pPr>
      <w:r>
        <w:separator/>
      </w:r>
    </w:p>
  </w:footnote>
  <w:footnote w:type="continuationSeparator" w:id="0">
    <w:p w14:paraId="51C51680" w14:textId="77777777" w:rsidR="00A76D47" w:rsidRDefault="00A76D47" w:rsidP="004A72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EC6BFD"/>
    <w:multiLevelType w:val="hybridMultilevel"/>
    <w:tmpl w:val="BC020BCE"/>
    <w:lvl w:ilvl="0" w:tplc="53D6C5DA">
      <w:start w:val="3"/>
      <w:numFmt w:val="bullet"/>
      <w:lvlText w:val=""/>
      <w:lvlJc w:val="left"/>
      <w:pPr>
        <w:ind w:left="467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7" w:hanging="360"/>
      </w:pPr>
      <w:rPr>
        <w:rFonts w:ascii="Wingdings" w:hAnsi="Wingdings" w:hint="default"/>
      </w:rPr>
    </w:lvl>
  </w:abstractNum>
  <w:abstractNum w:abstractNumId="1" w15:restartNumberingAfterBreak="0">
    <w:nsid w:val="276C1D4B"/>
    <w:multiLevelType w:val="hybridMultilevel"/>
    <w:tmpl w:val="3C76F3D4"/>
    <w:lvl w:ilvl="0" w:tplc="721AE31C">
      <w:start w:val="3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C6192D"/>
    <w:multiLevelType w:val="hybridMultilevel"/>
    <w:tmpl w:val="6CC422AE"/>
    <w:lvl w:ilvl="0" w:tplc="C24448E2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B87D00"/>
    <w:multiLevelType w:val="hybridMultilevel"/>
    <w:tmpl w:val="7940E8C4"/>
    <w:lvl w:ilvl="0" w:tplc="BBB8F5A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215FD2"/>
    <w:multiLevelType w:val="hybridMultilevel"/>
    <w:tmpl w:val="760C1C14"/>
    <w:lvl w:ilvl="0" w:tplc="70B071FE">
      <w:start w:val="1"/>
      <w:numFmt w:val="upperRoman"/>
      <w:lvlText w:val="%1."/>
      <w:lvlJc w:val="left"/>
      <w:pPr>
        <w:ind w:left="981" w:hanging="250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1" w:tplc="75B03EA6">
      <w:start w:val="1"/>
      <w:numFmt w:val="decimal"/>
      <w:lvlText w:val="%2."/>
      <w:lvlJc w:val="left"/>
      <w:pPr>
        <w:ind w:left="1732" w:hanging="213"/>
        <w:jc w:val="left"/>
      </w:pPr>
      <w:rPr>
        <w:rFonts w:ascii="Times New Roman" w:eastAsia="Times New Roman" w:hAnsi="Times New Roman" w:cs="Times New Roman" w:hint="default"/>
        <w:w w:val="100"/>
        <w:sz w:val="26"/>
        <w:szCs w:val="26"/>
        <w:lang w:val="vi" w:eastAsia="en-US" w:bidi="ar-SA"/>
      </w:rPr>
    </w:lvl>
    <w:lvl w:ilvl="2" w:tplc="BB1EF0C4">
      <w:numFmt w:val="bullet"/>
      <w:lvlText w:val="•"/>
      <w:lvlJc w:val="left"/>
      <w:pPr>
        <w:ind w:left="1955" w:hanging="213"/>
      </w:pPr>
      <w:rPr>
        <w:rFonts w:hint="default"/>
        <w:lang w:val="vi" w:eastAsia="en-US" w:bidi="ar-SA"/>
      </w:rPr>
    </w:lvl>
    <w:lvl w:ilvl="3" w:tplc="11E4D1D2">
      <w:numFmt w:val="bullet"/>
      <w:lvlText w:val="•"/>
      <w:lvlJc w:val="left"/>
      <w:pPr>
        <w:ind w:left="2170" w:hanging="213"/>
      </w:pPr>
      <w:rPr>
        <w:rFonts w:hint="default"/>
        <w:lang w:val="vi" w:eastAsia="en-US" w:bidi="ar-SA"/>
      </w:rPr>
    </w:lvl>
    <w:lvl w:ilvl="4" w:tplc="E0B894A6">
      <w:numFmt w:val="bullet"/>
      <w:lvlText w:val="•"/>
      <w:lvlJc w:val="left"/>
      <w:pPr>
        <w:ind w:left="2386" w:hanging="213"/>
      </w:pPr>
      <w:rPr>
        <w:rFonts w:hint="default"/>
        <w:lang w:val="vi" w:eastAsia="en-US" w:bidi="ar-SA"/>
      </w:rPr>
    </w:lvl>
    <w:lvl w:ilvl="5" w:tplc="071AA952">
      <w:numFmt w:val="bullet"/>
      <w:lvlText w:val="•"/>
      <w:lvlJc w:val="left"/>
      <w:pPr>
        <w:ind w:left="2601" w:hanging="213"/>
      </w:pPr>
      <w:rPr>
        <w:rFonts w:hint="default"/>
        <w:lang w:val="vi" w:eastAsia="en-US" w:bidi="ar-SA"/>
      </w:rPr>
    </w:lvl>
    <w:lvl w:ilvl="6" w:tplc="620611EC">
      <w:numFmt w:val="bullet"/>
      <w:lvlText w:val="•"/>
      <w:lvlJc w:val="left"/>
      <w:pPr>
        <w:ind w:left="2816" w:hanging="213"/>
      </w:pPr>
      <w:rPr>
        <w:rFonts w:hint="default"/>
        <w:lang w:val="vi" w:eastAsia="en-US" w:bidi="ar-SA"/>
      </w:rPr>
    </w:lvl>
    <w:lvl w:ilvl="7" w:tplc="E9D2D142">
      <w:numFmt w:val="bullet"/>
      <w:lvlText w:val="•"/>
      <w:lvlJc w:val="left"/>
      <w:pPr>
        <w:ind w:left="3032" w:hanging="213"/>
      </w:pPr>
      <w:rPr>
        <w:rFonts w:hint="default"/>
        <w:lang w:val="vi" w:eastAsia="en-US" w:bidi="ar-SA"/>
      </w:rPr>
    </w:lvl>
    <w:lvl w:ilvl="8" w:tplc="63E6D5BC">
      <w:numFmt w:val="bullet"/>
      <w:lvlText w:val="•"/>
      <w:lvlJc w:val="left"/>
      <w:pPr>
        <w:ind w:left="3247" w:hanging="213"/>
      </w:pPr>
      <w:rPr>
        <w:rFonts w:hint="default"/>
        <w:lang w:val="vi" w:eastAsia="en-US" w:bidi="ar-SA"/>
      </w:rPr>
    </w:lvl>
  </w:abstractNum>
  <w:abstractNum w:abstractNumId="5" w15:restartNumberingAfterBreak="0">
    <w:nsid w:val="678F2E30"/>
    <w:multiLevelType w:val="hybridMultilevel"/>
    <w:tmpl w:val="E9669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E33953"/>
    <w:multiLevelType w:val="hybridMultilevel"/>
    <w:tmpl w:val="CF92AC36"/>
    <w:lvl w:ilvl="0" w:tplc="0E785C90">
      <w:start w:val="1"/>
      <w:numFmt w:val="lowerLetter"/>
      <w:lvlText w:val="%1."/>
      <w:lvlJc w:val="left"/>
      <w:pPr>
        <w:ind w:left="1064" w:hanging="265"/>
        <w:jc w:val="lef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8D741602">
      <w:numFmt w:val="bullet"/>
      <w:lvlText w:val="•"/>
      <w:lvlJc w:val="left"/>
      <w:pPr>
        <w:ind w:left="2028" w:hanging="265"/>
      </w:pPr>
      <w:rPr>
        <w:rFonts w:hint="default"/>
        <w:lang w:val="vi" w:eastAsia="en-US" w:bidi="ar-SA"/>
      </w:rPr>
    </w:lvl>
    <w:lvl w:ilvl="2" w:tplc="942A9922">
      <w:numFmt w:val="bullet"/>
      <w:lvlText w:val="•"/>
      <w:lvlJc w:val="left"/>
      <w:pPr>
        <w:ind w:left="2996" w:hanging="265"/>
      </w:pPr>
      <w:rPr>
        <w:rFonts w:hint="default"/>
        <w:lang w:val="vi" w:eastAsia="en-US" w:bidi="ar-SA"/>
      </w:rPr>
    </w:lvl>
    <w:lvl w:ilvl="3" w:tplc="3AE6F346">
      <w:numFmt w:val="bullet"/>
      <w:lvlText w:val="•"/>
      <w:lvlJc w:val="left"/>
      <w:pPr>
        <w:ind w:left="3964" w:hanging="265"/>
      </w:pPr>
      <w:rPr>
        <w:rFonts w:hint="default"/>
        <w:lang w:val="vi" w:eastAsia="en-US" w:bidi="ar-SA"/>
      </w:rPr>
    </w:lvl>
    <w:lvl w:ilvl="4" w:tplc="64DCDDAE">
      <w:numFmt w:val="bullet"/>
      <w:lvlText w:val="•"/>
      <w:lvlJc w:val="left"/>
      <w:pPr>
        <w:ind w:left="4932" w:hanging="265"/>
      </w:pPr>
      <w:rPr>
        <w:rFonts w:hint="default"/>
        <w:lang w:val="vi" w:eastAsia="en-US" w:bidi="ar-SA"/>
      </w:rPr>
    </w:lvl>
    <w:lvl w:ilvl="5" w:tplc="05C4AA78">
      <w:numFmt w:val="bullet"/>
      <w:lvlText w:val="•"/>
      <w:lvlJc w:val="left"/>
      <w:pPr>
        <w:ind w:left="5900" w:hanging="265"/>
      </w:pPr>
      <w:rPr>
        <w:rFonts w:hint="default"/>
        <w:lang w:val="vi" w:eastAsia="en-US" w:bidi="ar-SA"/>
      </w:rPr>
    </w:lvl>
    <w:lvl w:ilvl="6" w:tplc="4F6A2AC4">
      <w:numFmt w:val="bullet"/>
      <w:lvlText w:val="•"/>
      <w:lvlJc w:val="left"/>
      <w:pPr>
        <w:ind w:left="6868" w:hanging="265"/>
      </w:pPr>
      <w:rPr>
        <w:rFonts w:hint="default"/>
        <w:lang w:val="vi" w:eastAsia="en-US" w:bidi="ar-SA"/>
      </w:rPr>
    </w:lvl>
    <w:lvl w:ilvl="7" w:tplc="242E5F90">
      <w:numFmt w:val="bullet"/>
      <w:lvlText w:val="•"/>
      <w:lvlJc w:val="left"/>
      <w:pPr>
        <w:ind w:left="7836" w:hanging="265"/>
      </w:pPr>
      <w:rPr>
        <w:rFonts w:hint="default"/>
        <w:lang w:val="vi" w:eastAsia="en-US" w:bidi="ar-SA"/>
      </w:rPr>
    </w:lvl>
    <w:lvl w:ilvl="8" w:tplc="AB2C59DC">
      <w:numFmt w:val="bullet"/>
      <w:lvlText w:val="•"/>
      <w:lvlJc w:val="left"/>
      <w:pPr>
        <w:ind w:left="8804" w:hanging="265"/>
      </w:pPr>
      <w:rPr>
        <w:rFonts w:hint="default"/>
        <w:lang w:val="vi" w:eastAsia="en-US" w:bidi="ar-SA"/>
      </w:rPr>
    </w:lvl>
  </w:abstractNum>
  <w:num w:numId="1" w16cid:durableId="381758453">
    <w:abstractNumId w:val="3"/>
  </w:num>
  <w:num w:numId="2" w16cid:durableId="1824468360">
    <w:abstractNumId w:val="2"/>
  </w:num>
  <w:num w:numId="3" w16cid:durableId="294332239">
    <w:abstractNumId w:val="1"/>
  </w:num>
  <w:num w:numId="4" w16cid:durableId="441846596">
    <w:abstractNumId w:val="6"/>
  </w:num>
  <w:num w:numId="5" w16cid:durableId="1922785933">
    <w:abstractNumId w:val="4"/>
  </w:num>
  <w:num w:numId="6" w16cid:durableId="1660573466">
    <w:abstractNumId w:val="5"/>
  </w:num>
  <w:num w:numId="7" w16cid:durableId="11520600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868DF"/>
    <w:rsid w:val="00010B61"/>
    <w:rsid w:val="000420BB"/>
    <w:rsid w:val="00046423"/>
    <w:rsid w:val="000465AF"/>
    <w:rsid w:val="000471D8"/>
    <w:rsid w:val="000479FA"/>
    <w:rsid w:val="00066BBC"/>
    <w:rsid w:val="000729C7"/>
    <w:rsid w:val="000813B1"/>
    <w:rsid w:val="000A2088"/>
    <w:rsid w:val="000C008F"/>
    <w:rsid w:val="000C3E81"/>
    <w:rsid w:val="000C4747"/>
    <w:rsid w:val="000C5B2F"/>
    <w:rsid w:val="000E0A5A"/>
    <w:rsid w:val="000E4EC3"/>
    <w:rsid w:val="000E63FF"/>
    <w:rsid w:val="000F0EFB"/>
    <w:rsid w:val="00102843"/>
    <w:rsid w:val="00104075"/>
    <w:rsid w:val="00107332"/>
    <w:rsid w:val="001149D1"/>
    <w:rsid w:val="00120076"/>
    <w:rsid w:val="0012304D"/>
    <w:rsid w:val="00127E94"/>
    <w:rsid w:val="001308B2"/>
    <w:rsid w:val="00133F29"/>
    <w:rsid w:val="001435FF"/>
    <w:rsid w:val="00167374"/>
    <w:rsid w:val="00186A39"/>
    <w:rsid w:val="001B152C"/>
    <w:rsid w:val="001B6ED0"/>
    <w:rsid w:val="001B7FF4"/>
    <w:rsid w:val="001E2B0B"/>
    <w:rsid w:val="001E43CB"/>
    <w:rsid w:val="00217791"/>
    <w:rsid w:val="00224D32"/>
    <w:rsid w:val="00242074"/>
    <w:rsid w:val="002476E1"/>
    <w:rsid w:val="00250B40"/>
    <w:rsid w:val="00253EC5"/>
    <w:rsid w:val="00255EFB"/>
    <w:rsid w:val="00262DE2"/>
    <w:rsid w:val="00265973"/>
    <w:rsid w:val="002A33F5"/>
    <w:rsid w:val="002A5CAD"/>
    <w:rsid w:val="002E0B46"/>
    <w:rsid w:val="002E1A7C"/>
    <w:rsid w:val="002E2D36"/>
    <w:rsid w:val="002E3C82"/>
    <w:rsid w:val="002F0D80"/>
    <w:rsid w:val="003054C6"/>
    <w:rsid w:val="0030779B"/>
    <w:rsid w:val="003174D7"/>
    <w:rsid w:val="00337441"/>
    <w:rsid w:val="003515BD"/>
    <w:rsid w:val="00352E28"/>
    <w:rsid w:val="003A59A9"/>
    <w:rsid w:val="003B2528"/>
    <w:rsid w:val="003C09FB"/>
    <w:rsid w:val="003D43C7"/>
    <w:rsid w:val="003D5F56"/>
    <w:rsid w:val="003E5E0B"/>
    <w:rsid w:val="00403E15"/>
    <w:rsid w:val="00403F57"/>
    <w:rsid w:val="004133AA"/>
    <w:rsid w:val="00437181"/>
    <w:rsid w:val="004519D6"/>
    <w:rsid w:val="00464C6F"/>
    <w:rsid w:val="00467ABA"/>
    <w:rsid w:val="00486C16"/>
    <w:rsid w:val="00490DE7"/>
    <w:rsid w:val="004A72FE"/>
    <w:rsid w:val="004C1889"/>
    <w:rsid w:val="004C310A"/>
    <w:rsid w:val="004C7D5F"/>
    <w:rsid w:val="004D5834"/>
    <w:rsid w:val="004E5AF5"/>
    <w:rsid w:val="004F7DF8"/>
    <w:rsid w:val="00501776"/>
    <w:rsid w:val="005151FF"/>
    <w:rsid w:val="005205EB"/>
    <w:rsid w:val="00527A76"/>
    <w:rsid w:val="00527DA3"/>
    <w:rsid w:val="005470A7"/>
    <w:rsid w:val="005608E2"/>
    <w:rsid w:val="00564DA0"/>
    <w:rsid w:val="00570360"/>
    <w:rsid w:val="005823D1"/>
    <w:rsid w:val="005837CA"/>
    <w:rsid w:val="005B4C69"/>
    <w:rsid w:val="005C16C5"/>
    <w:rsid w:val="005D394E"/>
    <w:rsid w:val="005E27C8"/>
    <w:rsid w:val="005F2025"/>
    <w:rsid w:val="005F281B"/>
    <w:rsid w:val="005F494C"/>
    <w:rsid w:val="00635522"/>
    <w:rsid w:val="0064117E"/>
    <w:rsid w:val="0064631E"/>
    <w:rsid w:val="00647236"/>
    <w:rsid w:val="006527BD"/>
    <w:rsid w:val="00653854"/>
    <w:rsid w:val="00657493"/>
    <w:rsid w:val="0066560E"/>
    <w:rsid w:val="00675FF4"/>
    <w:rsid w:val="006906C1"/>
    <w:rsid w:val="006978B0"/>
    <w:rsid w:val="006A3661"/>
    <w:rsid w:val="006A428E"/>
    <w:rsid w:val="006C1DFB"/>
    <w:rsid w:val="006C76E2"/>
    <w:rsid w:val="006D1190"/>
    <w:rsid w:val="006E69A2"/>
    <w:rsid w:val="00712F34"/>
    <w:rsid w:val="00720428"/>
    <w:rsid w:val="0073121C"/>
    <w:rsid w:val="00754EBA"/>
    <w:rsid w:val="007562DC"/>
    <w:rsid w:val="0077072A"/>
    <w:rsid w:val="007710D8"/>
    <w:rsid w:val="0077227E"/>
    <w:rsid w:val="007822C4"/>
    <w:rsid w:val="00784725"/>
    <w:rsid w:val="00786C23"/>
    <w:rsid w:val="00787E9A"/>
    <w:rsid w:val="007914DF"/>
    <w:rsid w:val="0079698A"/>
    <w:rsid w:val="007A7140"/>
    <w:rsid w:val="007E3C02"/>
    <w:rsid w:val="007E3FE7"/>
    <w:rsid w:val="007F64A6"/>
    <w:rsid w:val="007F6ED9"/>
    <w:rsid w:val="008140A1"/>
    <w:rsid w:val="008153D1"/>
    <w:rsid w:val="008171C3"/>
    <w:rsid w:val="00852822"/>
    <w:rsid w:val="00855725"/>
    <w:rsid w:val="00887184"/>
    <w:rsid w:val="00895738"/>
    <w:rsid w:val="008A1C58"/>
    <w:rsid w:val="008A5011"/>
    <w:rsid w:val="008B117F"/>
    <w:rsid w:val="008B1A4D"/>
    <w:rsid w:val="008D0D64"/>
    <w:rsid w:val="008D1044"/>
    <w:rsid w:val="008E5836"/>
    <w:rsid w:val="008F0461"/>
    <w:rsid w:val="008F68F2"/>
    <w:rsid w:val="00903EF4"/>
    <w:rsid w:val="009117F6"/>
    <w:rsid w:val="00927936"/>
    <w:rsid w:val="0093780C"/>
    <w:rsid w:val="00943E73"/>
    <w:rsid w:val="00951787"/>
    <w:rsid w:val="00954231"/>
    <w:rsid w:val="00966632"/>
    <w:rsid w:val="00985EFE"/>
    <w:rsid w:val="009C52FD"/>
    <w:rsid w:val="009D7833"/>
    <w:rsid w:val="009E6ADE"/>
    <w:rsid w:val="009F0458"/>
    <w:rsid w:val="009F3A75"/>
    <w:rsid w:val="00A03EF8"/>
    <w:rsid w:val="00A147AE"/>
    <w:rsid w:val="00A20107"/>
    <w:rsid w:val="00A43768"/>
    <w:rsid w:val="00A460C2"/>
    <w:rsid w:val="00A5666A"/>
    <w:rsid w:val="00A625F4"/>
    <w:rsid w:val="00A6403E"/>
    <w:rsid w:val="00A65894"/>
    <w:rsid w:val="00A668A8"/>
    <w:rsid w:val="00A72C79"/>
    <w:rsid w:val="00A76D47"/>
    <w:rsid w:val="00A973A3"/>
    <w:rsid w:val="00AA6F88"/>
    <w:rsid w:val="00AB0920"/>
    <w:rsid w:val="00AC4D7A"/>
    <w:rsid w:val="00AC616F"/>
    <w:rsid w:val="00B01F08"/>
    <w:rsid w:val="00B07F04"/>
    <w:rsid w:val="00B11DB2"/>
    <w:rsid w:val="00B12B16"/>
    <w:rsid w:val="00B15124"/>
    <w:rsid w:val="00B20714"/>
    <w:rsid w:val="00B33A57"/>
    <w:rsid w:val="00B5418A"/>
    <w:rsid w:val="00B5563C"/>
    <w:rsid w:val="00B62138"/>
    <w:rsid w:val="00B64518"/>
    <w:rsid w:val="00B72944"/>
    <w:rsid w:val="00B74444"/>
    <w:rsid w:val="00B95205"/>
    <w:rsid w:val="00BA7E6A"/>
    <w:rsid w:val="00BC1E95"/>
    <w:rsid w:val="00BC5694"/>
    <w:rsid w:val="00BC6633"/>
    <w:rsid w:val="00BF7104"/>
    <w:rsid w:val="00C07A02"/>
    <w:rsid w:val="00C2194D"/>
    <w:rsid w:val="00C25017"/>
    <w:rsid w:val="00C3625C"/>
    <w:rsid w:val="00C42D07"/>
    <w:rsid w:val="00C522AA"/>
    <w:rsid w:val="00C77D02"/>
    <w:rsid w:val="00C868DF"/>
    <w:rsid w:val="00CA4E34"/>
    <w:rsid w:val="00CD38C0"/>
    <w:rsid w:val="00CF1048"/>
    <w:rsid w:val="00D13F9E"/>
    <w:rsid w:val="00D27CCE"/>
    <w:rsid w:val="00D31C7B"/>
    <w:rsid w:val="00D31D36"/>
    <w:rsid w:val="00D42E93"/>
    <w:rsid w:val="00D5057D"/>
    <w:rsid w:val="00D8616A"/>
    <w:rsid w:val="00DC1EAD"/>
    <w:rsid w:val="00DD4F25"/>
    <w:rsid w:val="00DF7ACB"/>
    <w:rsid w:val="00E14C30"/>
    <w:rsid w:val="00E158B9"/>
    <w:rsid w:val="00E1691D"/>
    <w:rsid w:val="00E222DD"/>
    <w:rsid w:val="00E263F2"/>
    <w:rsid w:val="00E32AA9"/>
    <w:rsid w:val="00E3747F"/>
    <w:rsid w:val="00E745A3"/>
    <w:rsid w:val="00E7774C"/>
    <w:rsid w:val="00EB3099"/>
    <w:rsid w:val="00EC3AEB"/>
    <w:rsid w:val="00EC6F65"/>
    <w:rsid w:val="00ED5113"/>
    <w:rsid w:val="00ED51BE"/>
    <w:rsid w:val="00ED76C3"/>
    <w:rsid w:val="00F1136D"/>
    <w:rsid w:val="00F15A3D"/>
    <w:rsid w:val="00F63317"/>
    <w:rsid w:val="00F66B31"/>
    <w:rsid w:val="00FC34B9"/>
    <w:rsid w:val="00FD0203"/>
    <w:rsid w:val="00FD5FDC"/>
    <w:rsid w:val="00FD6C17"/>
    <w:rsid w:val="00FE22BE"/>
    <w:rsid w:val="00FE73F4"/>
    <w:rsid w:val="00FF4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5F37E0"/>
  <w15:docId w15:val="{0B256E03-67BA-4704-B2BC-438AD42AE8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ime New Roman 12"/>
    <w:qFormat/>
    <w:rsid w:val="00A460C2"/>
    <w:rPr>
      <w:sz w:val="24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Emphasis">
    <w:name w:val="Emphasis"/>
    <w:basedOn w:val="DefaultParagraphFont"/>
    <w:qFormat/>
    <w:rsid w:val="00CB662E"/>
    <w:rPr>
      <w:rFonts w:ascii="Times New Roman" w:hAnsi="Times New Roman"/>
      <w:i/>
      <w:iCs/>
      <w:sz w:val="28"/>
    </w:rPr>
  </w:style>
  <w:style w:type="table" w:styleId="TableGrid">
    <w:name w:val="Table Grid"/>
    <w:basedOn w:val="TableNormal"/>
    <w:uiPriority w:val="39"/>
    <w:rsid w:val="009F5169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meNewRoman">
    <w:name w:val="Time New Roman"/>
    <w:basedOn w:val="Normal"/>
    <w:link w:val="TimeNewRomanChar"/>
    <w:qFormat/>
    <w:rsid w:val="009F5169"/>
    <w:pPr>
      <w:spacing w:after="0"/>
    </w:pPr>
    <w:rPr>
      <w:bCs/>
      <w:color w:val="000000" w:themeColor="text1"/>
    </w:rPr>
  </w:style>
  <w:style w:type="character" w:customStyle="1" w:styleId="TimeNewRomanChar">
    <w:name w:val="Time New Roman Char"/>
    <w:basedOn w:val="DefaultParagraphFont"/>
    <w:link w:val="TimeNewRoman"/>
    <w:rsid w:val="009F5169"/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F07EB"/>
    <w:pPr>
      <w:spacing w:after="0" w:line="240" w:lineRule="auto"/>
      <w:ind w:left="720"/>
      <w:contextualSpacing/>
      <w:jc w:val="left"/>
    </w:pPr>
    <w:rPr>
      <w:rFonts w:asciiTheme="minorHAnsi" w:hAnsiTheme="minorHAns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07EB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7E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FF07EB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F07EB"/>
    <w:rPr>
      <w:sz w:val="16"/>
      <w:szCs w:val="16"/>
    </w:rPr>
  </w:style>
  <w:style w:type="paragraph" w:styleId="CommentText">
    <w:name w:val="annotation text"/>
    <w:basedOn w:val="Normal"/>
    <w:link w:val="CommentTextChar"/>
    <w:rsid w:val="004003A2"/>
    <w:pPr>
      <w:spacing w:after="0" w:line="240" w:lineRule="auto"/>
      <w:jc w:val="left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003A2"/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01">
    <w:name w:val="fontstyle01"/>
    <w:basedOn w:val="DefaultParagraphFont"/>
    <w:rsid w:val="00EF1AE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8E4E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4ED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8E4E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4ED8"/>
    <w:rPr>
      <w:rFonts w:ascii="Times New Roman" w:hAnsi="Times New Roman"/>
      <w:sz w:val="28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paragraph" w:styleId="Quote">
    <w:name w:val="Quote"/>
    <w:basedOn w:val="Normal"/>
    <w:next w:val="Normal"/>
    <w:link w:val="QuoteChar"/>
    <w:uiPriority w:val="29"/>
    <w:qFormat/>
    <w:rsid w:val="00635522"/>
    <w:pPr>
      <w:spacing w:after="0" w:line="240" w:lineRule="auto"/>
      <w:jc w:val="left"/>
    </w:pPr>
    <w:rPr>
      <w:i/>
      <w:iCs/>
      <w:color w:val="000000" w:themeColor="text1"/>
      <w:sz w:val="28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635522"/>
    <w:rPr>
      <w:i/>
      <w:iCs/>
      <w:color w:val="000000" w:themeColor="text1"/>
      <w:szCs w:val="24"/>
    </w:rPr>
  </w:style>
  <w:style w:type="paragraph" w:styleId="NormalWeb">
    <w:name w:val="Normal (Web)"/>
    <w:basedOn w:val="Normal"/>
    <w:uiPriority w:val="99"/>
    <w:unhideWhenUsed/>
    <w:rsid w:val="00104075"/>
    <w:pPr>
      <w:spacing w:before="100" w:beforeAutospacing="1" w:after="100" w:afterAutospacing="1" w:line="240" w:lineRule="auto"/>
      <w:jc w:val="left"/>
    </w:pPr>
    <w:rPr>
      <w:szCs w:val="24"/>
    </w:rPr>
  </w:style>
  <w:style w:type="paragraph" w:styleId="BodyText">
    <w:name w:val="Body Text"/>
    <w:basedOn w:val="Normal"/>
    <w:link w:val="BodyTextChar"/>
    <w:uiPriority w:val="1"/>
    <w:qFormat/>
    <w:rsid w:val="00E263F2"/>
    <w:pPr>
      <w:widowControl w:val="0"/>
      <w:autoSpaceDE w:val="0"/>
      <w:autoSpaceDN w:val="0"/>
      <w:spacing w:after="0" w:line="240" w:lineRule="auto"/>
      <w:jc w:val="left"/>
    </w:pPr>
    <w:rPr>
      <w:sz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E263F2"/>
    <w:rPr>
      <w:lang w:val="vi"/>
    </w:rPr>
  </w:style>
  <w:style w:type="paragraph" w:customStyle="1" w:styleId="TableParagraph">
    <w:name w:val="Table Paragraph"/>
    <w:basedOn w:val="Normal"/>
    <w:uiPriority w:val="1"/>
    <w:qFormat/>
    <w:rsid w:val="00E263F2"/>
    <w:pPr>
      <w:widowControl w:val="0"/>
      <w:autoSpaceDE w:val="0"/>
      <w:autoSpaceDN w:val="0"/>
      <w:spacing w:after="0" w:line="240" w:lineRule="auto"/>
      <w:jc w:val="left"/>
    </w:pPr>
    <w:rPr>
      <w:sz w:val="22"/>
      <w:szCs w:val="22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87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2.png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6.bin"/><Relationship Id="rId144" Type="http://schemas.openxmlformats.org/officeDocument/2006/relationships/oleObject" Target="embeddings/oleObject64.bin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70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7.bin"/><Relationship Id="rId155" Type="http://schemas.openxmlformats.org/officeDocument/2006/relationships/image" Target="media/image7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emf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3.wmf"/><Relationship Id="rId153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6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0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5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4.png"/><Relationship Id="rId115" Type="http://schemas.openxmlformats.org/officeDocument/2006/relationships/image" Target="media/image57.e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68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4.wmf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3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8.png"/><Relationship Id="rId137" Type="http://schemas.openxmlformats.org/officeDocument/2006/relationships/image" Target="media/image69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hw708sOqnUeMJc15dCy6thPuI39g==">AMUW2mVuvsNZGfKu/llHWusoMU9cm6DSKDHiQIhiXgfXwNsAuE7yUFoguVgKXuIzA+p47Ux//V8nUtyWlkEizTK8V2G4Jk5PJjNbxLdF/m69ABHvt95ym69snikAvdaMPbRCXKMoUDLUlILQYmbXudCQVP8vGMWj4CPfQXGJJlIx4IsWSfMhADwodcqkOsvNDnLc7x5aWCING82WadvbU47E//XHpNjFiFK+1hzHrz/w/5sbhF5aFiI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90466FFB-E026-4FED-B005-41CE4F0335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0</TotalTime>
  <Pages>16</Pages>
  <Words>1756</Words>
  <Characters>10014</Characters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4-02-28T03:30:00Z</cp:lastPrinted>
  <dcterms:created xsi:type="dcterms:W3CDTF">2023-06-28T04:18:00Z</dcterms:created>
  <dcterms:modified xsi:type="dcterms:W3CDTF">2024-02-28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5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 in nghiêng.eqp</vt:lpwstr>
  </property>
  <property fmtid="{D5CDD505-2E9C-101B-9397-08002B2CF9AE}" pid="7" name="MTWinEqns">
    <vt:bool>true</vt:bool>
  </property>
</Properties>
</file>